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945B22" w14:textId="5F48FE1D" w:rsidR="003A3EFB" w:rsidRPr="00B1609D" w:rsidRDefault="005A1014" w:rsidP="00B1609D">
      <w:pPr>
        <w:ind w:left="420"/>
        <w:jc w:val="center"/>
        <w:rPr>
          <w:rFonts w:ascii="黑体" w:eastAsia="黑体" w:hAnsi="黑体"/>
          <w:sz w:val="44"/>
          <w:szCs w:val="44"/>
        </w:rPr>
      </w:pPr>
      <w:r w:rsidRPr="00B1609D">
        <w:rPr>
          <w:rFonts w:ascii="黑体" w:eastAsia="黑体" w:hAnsi="黑体" w:hint="eastAsia"/>
          <w:sz w:val="44"/>
          <w:szCs w:val="44"/>
        </w:rPr>
        <w:t>自适应回声消除原理</w:t>
      </w:r>
    </w:p>
    <w:p w14:paraId="0E498CC2" w14:textId="272B52D5" w:rsidR="00AB21D0" w:rsidRDefault="00AB21D0" w:rsidP="00CB0C33">
      <w:pPr>
        <w:pStyle w:val="1"/>
      </w:pPr>
      <w:r w:rsidRPr="00732B3D">
        <w:rPr>
          <w:rFonts w:hint="eastAsia"/>
        </w:rPr>
        <w:t>摘要</w:t>
      </w:r>
    </w:p>
    <w:p w14:paraId="44158494" w14:textId="70B1A3EB" w:rsidR="000D6D48" w:rsidRPr="000D6D48" w:rsidRDefault="008D2EB7" w:rsidP="008D2EB7">
      <w:pPr>
        <w:ind w:firstLine="420"/>
      </w:pPr>
      <w:r>
        <w:rPr>
          <w:rFonts w:hint="eastAsia"/>
        </w:rPr>
        <w:t>实时通话对于人们来说越来越重要，尤其是在双工通话</w:t>
      </w:r>
      <w:r w:rsidR="005C67AF">
        <w:rPr>
          <w:rFonts w:hint="eastAsia"/>
        </w:rPr>
        <w:t>过程中，由于扬声器和麦克风会同时工作，麦克风总会采集到扬声器发出的声音，</w:t>
      </w:r>
      <w:r w:rsidR="00F46FB5">
        <w:rPr>
          <w:rFonts w:hint="eastAsia"/>
        </w:rPr>
        <w:t>麦克风采集到的这各声音会传回远端，影响通话质量，</w:t>
      </w:r>
      <w:r w:rsidR="005C67AF">
        <w:rPr>
          <w:rFonts w:hint="eastAsia"/>
        </w:rPr>
        <w:t>这就是</w:t>
      </w:r>
      <w:r w:rsidR="00022F69">
        <w:rPr>
          <w:rFonts w:hint="eastAsia"/>
        </w:rPr>
        <w:t>声学</w:t>
      </w:r>
      <w:r w:rsidR="005C67AF">
        <w:rPr>
          <w:rFonts w:hint="eastAsia"/>
        </w:rPr>
        <w:t>回声</w:t>
      </w:r>
      <w:r w:rsidR="00F46FB5">
        <w:rPr>
          <w:rFonts w:hint="eastAsia"/>
        </w:rPr>
        <w:t>的过程</w:t>
      </w:r>
      <w:r w:rsidR="008C64F0">
        <w:rPr>
          <w:rFonts w:hint="eastAsia"/>
        </w:rPr>
        <w:t>，</w:t>
      </w:r>
      <w:r w:rsidR="00022F69">
        <w:rPr>
          <w:rFonts w:hint="eastAsia"/>
        </w:rPr>
        <w:t>所以</w:t>
      </w:r>
      <w:r w:rsidR="005C67AF">
        <w:rPr>
          <w:rFonts w:hint="eastAsia"/>
        </w:rPr>
        <w:t>声学回声消除对于提高通话质量</w:t>
      </w:r>
      <w:r w:rsidR="00022F69">
        <w:rPr>
          <w:rFonts w:hint="eastAsia"/>
        </w:rPr>
        <w:t>就显得尤为重要。</w:t>
      </w:r>
      <w:r w:rsidR="00A7145C">
        <w:rPr>
          <w:rFonts w:hint="eastAsia"/>
        </w:rPr>
        <w:t>本文通过</w:t>
      </w:r>
      <w:r w:rsidR="00560937">
        <w:rPr>
          <w:rFonts w:hint="eastAsia"/>
        </w:rPr>
        <w:t>分析</w:t>
      </w:r>
      <w:r w:rsidR="00A7145C">
        <w:rPr>
          <w:rFonts w:hint="eastAsia"/>
        </w:rPr>
        <w:t>几种基本的和改进版的自适应滤波器</w:t>
      </w:r>
      <w:r w:rsidR="00560937">
        <w:rPr>
          <w:rFonts w:hint="eastAsia"/>
        </w:rPr>
        <w:t>，分析不同的自适应滤波器在</w:t>
      </w:r>
      <w:r w:rsidR="00C550F7">
        <w:rPr>
          <w:rFonts w:hint="eastAsia"/>
        </w:rPr>
        <w:t>不考虑近端说话人时的</w:t>
      </w:r>
      <w:r w:rsidR="00560937">
        <w:rPr>
          <w:rFonts w:hint="eastAsia"/>
        </w:rPr>
        <w:t>回声消除中的原理实现，</w:t>
      </w:r>
      <w:r w:rsidR="00C550F7">
        <w:rPr>
          <w:rFonts w:hint="eastAsia"/>
        </w:rPr>
        <w:t>以及</w:t>
      </w:r>
      <w:r w:rsidR="00560937">
        <w:rPr>
          <w:rFonts w:hint="eastAsia"/>
        </w:rPr>
        <w:t>对回声的</w:t>
      </w:r>
      <w:r w:rsidR="00C550F7">
        <w:rPr>
          <w:rFonts w:hint="eastAsia"/>
        </w:rPr>
        <w:t>消除</w:t>
      </w:r>
      <w:r w:rsidR="00560937">
        <w:rPr>
          <w:rFonts w:hint="eastAsia"/>
        </w:rPr>
        <w:t>能力以及收敛速度和运算时间进行对比，结合实际数据集上的</w:t>
      </w:r>
      <w:r w:rsidR="00C550F7">
        <w:rPr>
          <w:rFonts w:hint="eastAsia"/>
        </w:rPr>
        <w:t>测试结果</w:t>
      </w:r>
      <w:r w:rsidR="007A35DA">
        <w:rPr>
          <w:rFonts w:hint="eastAsia"/>
        </w:rPr>
        <w:t>来分析各滤波器的优劣。</w:t>
      </w:r>
      <w:r w:rsidR="00C550F7">
        <w:rPr>
          <w:rFonts w:hint="eastAsia"/>
        </w:rPr>
        <w:t>通过</w:t>
      </w:r>
      <w:r w:rsidR="00F46FB5">
        <w:rPr>
          <w:rFonts w:hint="eastAsia"/>
        </w:rPr>
        <w:t>测试结果得出哪种滤波器能更好的在实际工程中应用，以及只有自适应滤波器还不足以完全消除回声的</w:t>
      </w:r>
      <w:r w:rsidR="00C23CB2">
        <w:rPr>
          <w:rFonts w:hint="eastAsia"/>
        </w:rPr>
        <w:t>原因。</w:t>
      </w:r>
    </w:p>
    <w:p w14:paraId="3BB316B9" w14:textId="3663AF88" w:rsidR="00732B3D" w:rsidRDefault="000C3D5B" w:rsidP="00CB0C33">
      <w:pPr>
        <w:pStyle w:val="1"/>
      </w:pPr>
      <w:r>
        <w:rPr>
          <w:rFonts w:hint="eastAsia"/>
        </w:rPr>
        <w:t>引言</w:t>
      </w:r>
    </w:p>
    <w:p w14:paraId="18C33DE0" w14:textId="3497A2D1" w:rsidR="004436E9" w:rsidRDefault="00CB0C33" w:rsidP="00A645F5">
      <w:pPr>
        <w:ind w:firstLine="420"/>
      </w:pPr>
      <w:r w:rsidRPr="00576269">
        <w:t>声学回声是指扬声器播出的声音在</w:t>
      </w:r>
      <w:r w:rsidR="00453C74" w:rsidRPr="00576269">
        <w:rPr>
          <w:rFonts w:hint="eastAsia"/>
        </w:rPr>
        <w:t>近端说话人</w:t>
      </w:r>
      <w:r w:rsidRPr="00576269">
        <w:t>听到的同时，也通过多种路径被麦克风拾取到</w:t>
      </w:r>
      <w:r w:rsidR="00453C74" w:rsidRPr="00576269">
        <w:rPr>
          <w:rFonts w:hint="eastAsia"/>
        </w:rPr>
        <w:t>传回远端</w:t>
      </w:r>
      <w:r w:rsidRPr="00576269">
        <w:t>。多路径反射的结果产生了不同延时的回声，包括直接回声和间接回声</w:t>
      </w:r>
      <w:r w:rsidR="00D91215" w:rsidRPr="00576269">
        <w:rPr>
          <w:rFonts w:hint="eastAsia"/>
        </w:rPr>
        <w:t>，</w:t>
      </w:r>
      <w:r w:rsidR="00186B54" w:rsidRPr="00576269">
        <w:rPr>
          <w:rFonts w:hint="eastAsia"/>
        </w:rPr>
        <w:t>直接回声是指由</w:t>
      </w:r>
      <w:r w:rsidR="00255FCC" w:rsidRPr="00576269">
        <w:t>声器播出的声音未经任何反射直接进入麦克风</w:t>
      </w:r>
      <w:r w:rsidR="00A2458F" w:rsidRPr="00576269">
        <w:rPr>
          <w:rFonts w:hint="eastAsia"/>
        </w:rPr>
        <w:t>，间接回声是指</w:t>
      </w:r>
      <w:r w:rsidR="00DC48D5" w:rsidRPr="00576269">
        <w:t>由扬声器播出的声音经过不同的路径</w:t>
      </w:r>
      <w:r w:rsidR="00DC48D5" w:rsidRPr="00576269">
        <w:t>(</w:t>
      </w:r>
      <w:r w:rsidR="00DC48D5" w:rsidRPr="00576269">
        <w:t>如房屋或房屋内的任何物体</w:t>
      </w:r>
      <w:r w:rsidR="00DC48D5" w:rsidRPr="00576269">
        <w:t>)</w:t>
      </w:r>
      <w:r w:rsidR="00DC48D5" w:rsidRPr="00576269">
        <w:t>的一次或多次反射后进入麦克风所产生的回声的集合</w:t>
      </w:r>
      <w:r w:rsidR="00147341" w:rsidRPr="00576269">
        <w:rPr>
          <w:rFonts w:hint="eastAsia"/>
        </w:rPr>
        <w:t>。</w:t>
      </w:r>
      <w:r w:rsidR="00DC48D5" w:rsidRPr="00576269">
        <w:t>房屋内的任何物体的任何变动都会改变回声的通道</w:t>
      </w:r>
      <w:r w:rsidR="004436E9" w:rsidRPr="00576269">
        <w:rPr>
          <w:rFonts w:hint="eastAsia"/>
        </w:rPr>
        <w:t>，</w:t>
      </w:r>
      <w:r w:rsidR="00DC48D5" w:rsidRPr="00576269">
        <w:t>因此，这种回声的特点是多路径的、时变的。</w:t>
      </w:r>
      <w:r w:rsidR="004436E9" w:rsidRPr="00576269">
        <w:rPr>
          <w:rFonts w:hint="eastAsia"/>
        </w:rPr>
        <w:t>自适应回声消除的原理</w:t>
      </w:r>
      <w:r w:rsidR="00476631" w:rsidRPr="00576269">
        <w:rPr>
          <w:rFonts w:hint="eastAsia"/>
        </w:rPr>
        <w:t>的基本思想是估计回声路径参数，模拟声音从扬声器播放在封闭环境内传播的路径得出一个混响声音，从麦克风采集的声音中减去这个混响声音</w:t>
      </w:r>
      <w:r w:rsidR="0027374B">
        <w:rPr>
          <w:rFonts w:hint="eastAsia"/>
        </w:rPr>
        <w:t>。</w:t>
      </w:r>
    </w:p>
    <w:p w14:paraId="1178A2A8" w14:textId="69A6B68D" w:rsidR="00BE79B8" w:rsidRDefault="00BE36A9" w:rsidP="00953D26">
      <w:pPr>
        <w:tabs>
          <w:tab w:val="left" w:pos="2869"/>
        </w:tabs>
        <w:ind w:firstLine="420"/>
      </w:pPr>
      <w:r>
        <w:rPr>
          <w:rFonts w:hint="eastAsia"/>
        </w:rPr>
        <w:t>下图为自适应滤波器</w:t>
      </w:r>
      <w:r w:rsidR="00953D26">
        <w:rPr>
          <w:rFonts w:hint="eastAsia"/>
        </w:rPr>
        <w:t>的原理框图</w:t>
      </w:r>
      <w:r w:rsidR="00C5749A">
        <w:rPr>
          <w:rFonts w:hint="eastAsia"/>
        </w:rPr>
        <w:t>，</w:t>
      </w:r>
      <w:r w:rsidR="00266BA8">
        <w:rPr>
          <w:rFonts w:hint="eastAsia"/>
        </w:rPr>
        <w:t>在不考虑近端说话人即</w:t>
      </w:r>
      <w:r w:rsidR="00266BA8">
        <w:rPr>
          <w:rFonts w:hint="eastAsia"/>
        </w:rPr>
        <w:t>s</w:t>
      </w:r>
      <w:r w:rsidR="00266BA8">
        <w:t>(n)</w:t>
      </w:r>
      <w:r w:rsidR="00266BA8">
        <w:rPr>
          <w:rFonts w:hint="eastAsia"/>
        </w:rPr>
        <w:t>为</w:t>
      </w:r>
      <w:r w:rsidR="00266BA8">
        <w:rPr>
          <w:rFonts w:hint="eastAsia"/>
        </w:rPr>
        <w:t>0</w:t>
      </w:r>
      <w:r w:rsidR="00266BA8">
        <w:rPr>
          <w:rFonts w:hint="eastAsia"/>
        </w:rPr>
        <w:t>的情况下，</w:t>
      </w:r>
      <w:r w:rsidR="0023787C">
        <w:rPr>
          <w:rFonts w:hint="eastAsia"/>
        </w:rPr>
        <w:t>x</w:t>
      </w:r>
      <w:r w:rsidR="00536E72" w:rsidRPr="00536E72">
        <w:t>(n)</w:t>
      </w:r>
      <w:r w:rsidR="00536E72" w:rsidRPr="00536E72">
        <w:t>代表来自远端的信号</w:t>
      </w:r>
      <w:r w:rsidR="00536E72" w:rsidRPr="00536E72">
        <w:t>,</w:t>
      </w:r>
      <w:r w:rsidR="00C5749A" w:rsidRPr="00536E72">
        <w:t xml:space="preserve"> </w:t>
      </w:r>
      <w:r w:rsidR="005E3246">
        <w:rPr>
          <w:rFonts w:hint="eastAsia"/>
        </w:rPr>
        <w:t>d</w:t>
      </w:r>
      <w:r w:rsidR="00536E72" w:rsidRPr="00536E72">
        <w:t>(n)</w:t>
      </w:r>
      <w:r w:rsidR="00536E72" w:rsidRPr="00536E72">
        <w:t>是经过回声通道而产生的回声。</w:t>
      </w:r>
      <w:r w:rsidR="00536E72" w:rsidRPr="00536E72">
        <w:t>D</w:t>
      </w:r>
      <w:r w:rsidR="00536E72" w:rsidRPr="00536E72">
        <w:t>端是近端麦克风，麦克风</w:t>
      </w:r>
      <w:r w:rsidR="00AA3967">
        <w:rPr>
          <w:rFonts w:hint="eastAsia"/>
        </w:rPr>
        <w:t>只</w:t>
      </w:r>
      <w:r w:rsidR="00536E72" w:rsidRPr="00536E72">
        <w:t>采集到的房间叠加的回声。对回声消除器来说，接收到的远端信号作为一个参考信号，回声消除器根据参考信号由自适应滤波器产生回声的估计值</w:t>
      </w:r>
      <w:r w:rsidR="009802D1" w:rsidRPr="00F92A1A">
        <w:rPr>
          <w:position w:val="-10"/>
        </w:rPr>
        <w:object w:dxaOrig="499" w:dyaOrig="320" w14:anchorId="35852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6.15pt" o:ole="">
            <v:imagedata r:id="rId7" o:title=""/>
          </v:shape>
          <o:OLEObject Type="Embed" ProgID="Equation.DSMT4" ShapeID="_x0000_i1025" DrawAspect="Content" ObjectID="_1718376535" r:id="rId8"/>
        </w:object>
      </w:r>
      <w:r w:rsidR="00536E72" w:rsidRPr="00536E72">
        <w:t>，将</w:t>
      </w:r>
      <w:r w:rsidR="004A6D46" w:rsidRPr="00F92A1A">
        <w:rPr>
          <w:position w:val="-10"/>
        </w:rPr>
        <w:object w:dxaOrig="499" w:dyaOrig="320" w14:anchorId="7FBB1158">
          <v:shape id="_x0000_i1026" type="#_x0000_t75" style="width:24.4pt;height:16.15pt" o:ole="">
            <v:imagedata r:id="rId9" o:title=""/>
          </v:shape>
          <o:OLEObject Type="Embed" ProgID="Equation.DSMT4" ShapeID="_x0000_i1026" DrawAspect="Content" ObjectID="_1718376536" r:id="rId10"/>
        </w:object>
      </w:r>
      <w:r w:rsidR="00536E72" w:rsidRPr="00536E72">
        <w:t>从近端带有回声的语音信号减去，就得到近端传送出去的信号</w:t>
      </w:r>
      <w:r w:rsidR="00536E72" w:rsidRPr="00536E72">
        <w:t xml:space="preserve"> </w:t>
      </w:r>
      <w:r w:rsidR="00536E72" w:rsidRPr="00536E72">
        <w:t>。在理想情况下，经过回声消除器处理后，残留的回声误差</w:t>
      </w:r>
      <w:r w:rsidR="004A6D46" w:rsidRPr="00F92A1A">
        <w:rPr>
          <w:position w:val="-10"/>
        </w:rPr>
        <w:object w:dxaOrig="1780" w:dyaOrig="320" w14:anchorId="50532A57">
          <v:shape id="_x0000_i1027" type="#_x0000_t75" style="width:88.9pt;height:16.15pt" o:ole="">
            <v:imagedata r:id="rId11" o:title=""/>
          </v:shape>
          <o:OLEObject Type="Embed" ProgID="Equation.DSMT4" ShapeID="_x0000_i1027" DrawAspect="Content" ObjectID="_1718376537" r:id="rId12"/>
        </w:object>
      </w:r>
      <w:r w:rsidR="009F740B">
        <w:rPr>
          <w:rFonts w:hint="eastAsia"/>
        </w:rPr>
        <w:t>降</w:t>
      </w:r>
      <w:r w:rsidR="00536E72" w:rsidRPr="00536E72">
        <w:t>为</w:t>
      </w:r>
      <w:r w:rsidR="00536E72" w:rsidRPr="00536E72">
        <w:t>0</w:t>
      </w:r>
      <w:r w:rsidR="00536E72" w:rsidRPr="00536E72">
        <w:t>，从而实现回</w:t>
      </w:r>
      <w:r w:rsidR="00571D1C">
        <w:rPr>
          <w:rFonts w:hint="eastAsia"/>
        </w:rPr>
        <w:t>声</w:t>
      </w:r>
      <w:r w:rsidR="00536E72" w:rsidRPr="00536E72">
        <w:t>消除。</w:t>
      </w:r>
    </w:p>
    <w:p w14:paraId="7F980059" w14:textId="77777777" w:rsidR="00571D1C" w:rsidRDefault="00571D1C" w:rsidP="00953D26">
      <w:pPr>
        <w:tabs>
          <w:tab w:val="left" w:pos="2869"/>
        </w:tabs>
        <w:ind w:firstLine="420"/>
      </w:pPr>
    </w:p>
    <w:p w14:paraId="384DF61B" w14:textId="1C38ABFA" w:rsidR="00BE36A9" w:rsidRDefault="00BE79B8" w:rsidP="00BE79B8">
      <w:pPr>
        <w:tabs>
          <w:tab w:val="left" w:pos="2869"/>
        </w:tabs>
        <w:ind w:firstLine="420"/>
        <w:jc w:val="center"/>
      </w:pPr>
      <w:r>
        <w:rPr>
          <w:noProof/>
        </w:rPr>
        <w:drawing>
          <wp:inline distT="0" distB="0" distL="0" distR="0" wp14:anchorId="60429E7A" wp14:editId="329A55DE">
            <wp:extent cx="3411001" cy="13170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30371" cy="1324488"/>
                    </a:xfrm>
                    <a:prstGeom prst="rect">
                      <a:avLst/>
                    </a:prstGeom>
                  </pic:spPr>
                </pic:pic>
              </a:graphicData>
            </a:graphic>
          </wp:inline>
        </w:drawing>
      </w:r>
    </w:p>
    <w:p w14:paraId="452A5B47" w14:textId="1F83FB6F" w:rsidR="00BF763C" w:rsidRDefault="00BF763C" w:rsidP="00BE79B8">
      <w:pPr>
        <w:tabs>
          <w:tab w:val="left" w:pos="2869"/>
        </w:tabs>
        <w:ind w:firstLine="420"/>
        <w:jc w:val="center"/>
      </w:pPr>
      <w:r>
        <w:rPr>
          <w:rFonts w:hint="eastAsia"/>
        </w:rPr>
        <w:lastRenderedPageBreak/>
        <w:t>图</w:t>
      </w:r>
      <w:r>
        <w:rPr>
          <w:rFonts w:hint="eastAsia"/>
        </w:rPr>
        <w:t>1</w:t>
      </w:r>
      <w:r>
        <w:t xml:space="preserve"> </w:t>
      </w:r>
      <w:r>
        <w:rPr>
          <w:rFonts w:hint="eastAsia"/>
        </w:rPr>
        <w:t>自适应滤波器</w:t>
      </w:r>
      <w:r w:rsidR="00393E76">
        <w:rPr>
          <w:rFonts w:hint="eastAsia"/>
        </w:rPr>
        <w:t>框图</w:t>
      </w:r>
    </w:p>
    <w:p w14:paraId="25519224" w14:textId="77777777" w:rsidR="007263C0" w:rsidRDefault="007263C0" w:rsidP="00BE79B8">
      <w:pPr>
        <w:tabs>
          <w:tab w:val="left" w:pos="2869"/>
        </w:tabs>
        <w:ind w:firstLine="420"/>
        <w:jc w:val="center"/>
      </w:pPr>
    </w:p>
    <w:p w14:paraId="75D28686" w14:textId="6D8F9A80" w:rsidR="00EC3977" w:rsidRDefault="001A56AC" w:rsidP="00EC3977">
      <w:pPr>
        <w:tabs>
          <w:tab w:val="left" w:pos="2869"/>
        </w:tabs>
        <w:ind w:firstLine="420"/>
      </w:pPr>
      <w:r>
        <w:rPr>
          <w:rFonts w:hint="eastAsia"/>
        </w:rPr>
        <w:t>由于</w:t>
      </w:r>
      <w:r w:rsidR="00EC3977">
        <w:rPr>
          <w:rFonts w:hint="eastAsia"/>
        </w:rPr>
        <w:t>通话过程中的环境非常复杂，所以对自适应滤波器的设计有一下性能指标：</w:t>
      </w:r>
    </w:p>
    <w:p w14:paraId="39271BD5" w14:textId="18E6D4B7" w:rsidR="00EC3977" w:rsidRDefault="00EC3977" w:rsidP="001B7416">
      <w:pPr>
        <w:pStyle w:val="a0"/>
        <w:numPr>
          <w:ilvl w:val="0"/>
          <w:numId w:val="1"/>
        </w:numPr>
        <w:tabs>
          <w:tab w:val="left" w:pos="2869"/>
        </w:tabs>
        <w:ind w:firstLineChars="0"/>
      </w:pPr>
      <w:r>
        <w:rPr>
          <w:rFonts w:hint="eastAsia"/>
        </w:rPr>
        <w:t>收敛速度：</w:t>
      </w:r>
      <w:r w:rsidR="00975D1F">
        <w:rPr>
          <w:rFonts w:hint="eastAsia"/>
        </w:rPr>
        <w:t>麦克风</w:t>
      </w:r>
      <w:r w:rsidR="00B857FD">
        <w:rPr>
          <w:rFonts w:hint="eastAsia"/>
        </w:rPr>
        <w:t>或者扬声器</w:t>
      </w:r>
      <w:r>
        <w:rPr>
          <w:rFonts w:hint="eastAsia"/>
        </w:rPr>
        <w:t>在房间中的位置总是</w:t>
      </w:r>
      <w:r w:rsidR="00997731">
        <w:rPr>
          <w:rFonts w:hint="eastAsia"/>
        </w:rPr>
        <w:t>不</w:t>
      </w:r>
      <w:r>
        <w:rPr>
          <w:rFonts w:hint="eastAsia"/>
        </w:rPr>
        <w:t>固定的，所以麦克风采集到的</w:t>
      </w:r>
      <w:r w:rsidR="008C756B">
        <w:rPr>
          <w:rFonts w:hint="eastAsia"/>
        </w:rPr>
        <w:t>扬声器播放的混响声音总是在变化的，即混响路径总是在变化，所以滤波器的收敛速度一定要快。</w:t>
      </w:r>
    </w:p>
    <w:p w14:paraId="266ED432" w14:textId="719D7C11" w:rsidR="001B7416" w:rsidRDefault="001B7416" w:rsidP="001B7416">
      <w:pPr>
        <w:pStyle w:val="a0"/>
        <w:numPr>
          <w:ilvl w:val="0"/>
          <w:numId w:val="1"/>
        </w:numPr>
        <w:tabs>
          <w:tab w:val="left" w:pos="2869"/>
        </w:tabs>
        <w:ind w:firstLineChars="0"/>
      </w:pPr>
      <w:r>
        <w:rPr>
          <w:rFonts w:hint="eastAsia"/>
        </w:rPr>
        <w:t>算法复杂度：通话</w:t>
      </w:r>
      <w:r w:rsidR="00F82DF0">
        <w:rPr>
          <w:rFonts w:hint="eastAsia"/>
        </w:rPr>
        <w:t>要考虑实时性的问题，那么良好的自适应滤波器应该保持收敛速度的同时</w:t>
      </w:r>
      <w:r w:rsidR="009C2D58">
        <w:rPr>
          <w:rFonts w:hint="eastAsia"/>
        </w:rPr>
        <w:t>尽量降低算法复杂度。</w:t>
      </w:r>
    </w:p>
    <w:p w14:paraId="41AD9C20" w14:textId="0D6C3F4A" w:rsidR="0047425F" w:rsidRDefault="00A45F81" w:rsidP="009C3547">
      <w:pPr>
        <w:pStyle w:val="1"/>
        <w:numPr>
          <w:ilvl w:val="0"/>
          <w:numId w:val="2"/>
        </w:numPr>
      </w:pPr>
      <w:r>
        <w:rPr>
          <w:rFonts w:hint="eastAsia"/>
        </w:rPr>
        <w:t>自适应滤波器</w:t>
      </w:r>
    </w:p>
    <w:p w14:paraId="279BE6D0" w14:textId="272A4D62" w:rsidR="00E249C9" w:rsidRPr="00E249C9" w:rsidRDefault="00E249C9" w:rsidP="000B4BF9">
      <w:pPr>
        <w:pStyle w:val="2"/>
      </w:pPr>
      <w:r>
        <w:rPr>
          <w:rFonts w:hint="eastAsia"/>
        </w:rPr>
        <w:t>1</w:t>
      </w:r>
      <w:r>
        <w:t>.1</w:t>
      </w:r>
      <w:r w:rsidR="00A45F81">
        <w:rPr>
          <w:rFonts w:hint="eastAsia"/>
        </w:rPr>
        <w:t>最小均方</w:t>
      </w:r>
      <w:r w:rsidR="00B27AA4">
        <w:rPr>
          <w:rFonts w:hint="eastAsia"/>
        </w:rPr>
        <w:t>算法</w:t>
      </w:r>
      <w:r w:rsidR="00A45F81">
        <w:rPr>
          <w:rFonts w:hint="eastAsia"/>
        </w:rPr>
        <w:t>(</w:t>
      </w:r>
      <w:r w:rsidR="00A45F81">
        <w:t>Least Mean Square, LMS)</w:t>
      </w:r>
    </w:p>
    <w:p w14:paraId="0B0CBCEE" w14:textId="5F906CC2" w:rsidR="009C3547" w:rsidRDefault="0064495B" w:rsidP="0064495B">
      <w:pPr>
        <w:ind w:firstLine="360"/>
      </w:pPr>
      <w:r>
        <w:rPr>
          <w:rFonts w:hint="eastAsia"/>
        </w:rPr>
        <w:t>LMS</w:t>
      </w:r>
      <w:r>
        <w:rPr>
          <w:rFonts w:hint="eastAsia"/>
        </w:rPr>
        <w:t>算法是</w:t>
      </w:r>
      <w:r w:rsidR="00001D3B">
        <w:rPr>
          <w:rFonts w:hint="eastAsia"/>
        </w:rPr>
        <w:t>线性自适应滤波器也是</w:t>
      </w:r>
      <w:r>
        <w:rPr>
          <w:rFonts w:hint="eastAsia"/>
        </w:rPr>
        <w:t>随机梯度下降法中的重要一员，在</w:t>
      </w:r>
      <w:r>
        <w:rPr>
          <w:rFonts w:hint="eastAsia"/>
        </w:rPr>
        <w:t>1</w:t>
      </w:r>
      <w:r>
        <w:t>960</w:t>
      </w:r>
      <w:r>
        <w:rPr>
          <w:rFonts w:hint="eastAsia"/>
        </w:rPr>
        <w:t>年由</w:t>
      </w:r>
      <w:proofErr w:type="spellStart"/>
      <w:r>
        <w:rPr>
          <w:rFonts w:hint="eastAsia"/>
        </w:rPr>
        <w:t>Widrow</w:t>
      </w:r>
      <w:proofErr w:type="spellEnd"/>
      <w:r>
        <w:rPr>
          <w:rFonts w:hint="eastAsia"/>
        </w:rPr>
        <w:t>和</w:t>
      </w:r>
      <w:r>
        <w:rPr>
          <w:rFonts w:hint="eastAsia"/>
        </w:rPr>
        <w:t>Hoff</w:t>
      </w:r>
      <w:r>
        <w:rPr>
          <w:rFonts w:hint="eastAsia"/>
        </w:rPr>
        <w:t>提出。其</w:t>
      </w:r>
      <w:r w:rsidR="00001D3B">
        <w:rPr>
          <w:rFonts w:hint="eastAsia"/>
        </w:rPr>
        <w:t>特点是算法简单，</w:t>
      </w:r>
      <w:r w:rsidR="002238ED">
        <w:rPr>
          <w:rFonts w:hint="eastAsia"/>
        </w:rPr>
        <w:t>通常分为以下两个步骤：</w:t>
      </w:r>
      <w:r w:rsidR="00DF513C">
        <w:rPr>
          <w:rFonts w:hint="eastAsia"/>
        </w:rPr>
        <w:t>第一步，通过输入信号计算出线性滤波器的响应；第二步，通过计算出期望信号与输出信号的误差来调整滤波器参数。</w:t>
      </w:r>
    </w:p>
    <w:p w14:paraId="42A92C36" w14:textId="27CB55CF" w:rsidR="00407381" w:rsidRDefault="00407381" w:rsidP="0064495B">
      <w:pPr>
        <w:ind w:firstLine="360"/>
      </w:pPr>
      <w:r>
        <w:rPr>
          <w:rFonts w:hint="eastAsia"/>
        </w:rPr>
        <w:t>设计一个</w:t>
      </w:r>
      <w:r>
        <w:rPr>
          <w:rFonts w:hint="eastAsia"/>
        </w:rPr>
        <w:t>N</w:t>
      </w:r>
      <w:r>
        <w:rPr>
          <w:rFonts w:hint="eastAsia"/>
        </w:rPr>
        <w:t>阶的自适应滤波器，</w:t>
      </w:r>
      <w:r w:rsidR="001E1D5A">
        <w:rPr>
          <w:rFonts w:hint="eastAsia"/>
        </w:rPr>
        <w:t>每次</w:t>
      </w:r>
      <w:r w:rsidR="005A0962">
        <w:rPr>
          <w:rFonts w:hint="eastAsia"/>
        </w:rPr>
        <w:t>输入</w:t>
      </w:r>
      <w:r w:rsidR="001E1D5A">
        <w:rPr>
          <w:rFonts w:hint="eastAsia"/>
        </w:rPr>
        <w:t>的</w:t>
      </w:r>
      <w:r w:rsidR="008634E9">
        <w:rPr>
          <w:rFonts w:hint="eastAsia"/>
        </w:rPr>
        <w:t>参考</w:t>
      </w:r>
      <w:r w:rsidR="001E1D5A">
        <w:rPr>
          <w:rFonts w:hint="eastAsia"/>
        </w:rPr>
        <w:t>信号</w:t>
      </w:r>
      <w:r w:rsidR="001E1D5A">
        <w:rPr>
          <w:rFonts w:hint="eastAsia"/>
        </w:rPr>
        <w:t>x</w:t>
      </w:r>
      <w:r w:rsidR="001E1D5A">
        <w:t>(n)</w:t>
      </w:r>
      <w:r w:rsidR="001E1D5A">
        <w:rPr>
          <w:rFonts w:hint="eastAsia"/>
        </w:rPr>
        <w:t>长度为</w:t>
      </w:r>
      <w:r w:rsidR="001E1D5A">
        <w:rPr>
          <w:rFonts w:hint="eastAsia"/>
        </w:rPr>
        <w:t>M</w:t>
      </w:r>
      <w:r w:rsidR="001E1D5A">
        <w:rPr>
          <w:rFonts w:hint="eastAsia"/>
        </w:rPr>
        <w:t>，则滤波器参数</w:t>
      </w:r>
      <w:r>
        <w:rPr>
          <w:rFonts w:hint="eastAsia"/>
        </w:rPr>
        <w:t>w</w:t>
      </w:r>
      <w:r>
        <w:t>(n)</w:t>
      </w:r>
      <w:r w:rsidR="001E1D5A">
        <w:rPr>
          <w:rFonts w:hint="eastAsia"/>
        </w:rPr>
        <w:t>的大小为</w:t>
      </w:r>
      <w:r w:rsidR="001E1D5A">
        <w:rPr>
          <w:rFonts w:hint="eastAsia"/>
        </w:rPr>
        <w:t>N</w:t>
      </w:r>
      <w:r w:rsidR="001E1D5A">
        <w:t>*</w:t>
      </w:r>
      <w:r w:rsidR="001E1D5A">
        <w:rPr>
          <w:rFonts w:hint="eastAsia"/>
        </w:rPr>
        <w:t>M</w:t>
      </w:r>
      <w:r w:rsidR="001E1D5A">
        <w:rPr>
          <w:rFonts w:hint="eastAsia"/>
        </w:rPr>
        <w:t>，</w:t>
      </w:r>
      <w:r>
        <w:rPr>
          <w:rFonts w:hint="eastAsia"/>
        </w:rPr>
        <w:t>则滤波器的输出为</w:t>
      </w:r>
    </w:p>
    <w:p w14:paraId="1132A376" w14:textId="172C135C" w:rsidR="00407381" w:rsidRPr="001E1D5A" w:rsidRDefault="00483672" w:rsidP="001E1D5A">
      <w:pPr>
        <w:ind w:firstLine="360"/>
        <w:jc w:val="center"/>
      </w:pPr>
      <w:r w:rsidRPr="00F92A1A">
        <w:rPr>
          <w:position w:val="-28"/>
        </w:rPr>
        <w:object w:dxaOrig="3400" w:dyaOrig="680" w14:anchorId="774841E2">
          <v:shape id="_x0000_i1028" type="#_x0000_t75" style="width:169.9pt;height:34.15pt" o:ole="">
            <v:imagedata r:id="rId14" o:title=""/>
          </v:shape>
          <o:OLEObject Type="Embed" ProgID="Equation.DSMT4" ShapeID="_x0000_i1028" DrawAspect="Content" ObjectID="_1718376538" r:id="rId15"/>
        </w:object>
      </w:r>
    </w:p>
    <w:p w14:paraId="38A0BF73" w14:textId="1CD4854F" w:rsidR="00407381" w:rsidRDefault="00EF671E" w:rsidP="00EF671E">
      <w:r>
        <w:rPr>
          <w:rFonts w:hint="eastAsia"/>
        </w:rPr>
        <w:t>则</w:t>
      </w:r>
      <w:r w:rsidR="00363EA9">
        <w:rPr>
          <w:rFonts w:hint="eastAsia"/>
        </w:rPr>
        <w:t>y</w:t>
      </w:r>
      <w:r w:rsidR="00363EA9">
        <w:t>(n)</w:t>
      </w:r>
      <w:r>
        <w:rPr>
          <w:rFonts w:hint="eastAsia"/>
        </w:rPr>
        <w:t>为</w:t>
      </w:r>
      <w:r w:rsidR="0007713C">
        <w:rPr>
          <w:rFonts w:hint="eastAsia"/>
        </w:rPr>
        <w:t>在室内环境中</w:t>
      </w:r>
      <w:r>
        <w:rPr>
          <w:rFonts w:hint="eastAsia"/>
        </w:rPr>
        <w:t>估计的扬声器播放的远端语音</w:t>
      </w:r>
      <w:r w:rsidR="00F24EAB">
        <w:rPr>
          <w:rFonts w:hint="eastAsia"/>
        </w:rPr>
        <w:t>，而在麦克风处采集的</w:t>
      </w:r>
      <w:r w:rsidR="000069DF">
        <w:rPr>
          <w:rFonts w:hint="eastAsia"/>
        </w:rPr>
        <w:t>真实</w:t>
      </w:r>
      <w:r w:rsidR="00303DA5">
        <w:rPr>
          <w:rFonts w:hint="eastAsia"/>
        </w:rPr>
        <w:t>由扬声器播放的远端语音作为我们的期望信号</w:t>
      </w:r>
      <w:r w:rsidR="003C4A89">
        <w:rPr>
          <w:rFonts w:hint="eastAsia"/>
        </w:rPr>
        <w:t>d</w:t>
      </w:r>
      <w:r w:rsidR="003C4A89">
        <w:t>(n)</w:t>
      </w:r>
      <w:r w:rsidR="00A77B04">
        <w:rPr>
          <w:rFonts w:hint="eastAsia"/>
        </w:rPr>
        <w:t>，则误差信号</w:t>
      </w:r>
      <w:r w:rsidR="00A77B04">
        <w:rPr>
          <w:rFonts w:hint="eastAsia"/>
        </w:rPr>
        <w:t>e</w:t>
      </w:r>
      <w:r w:rsidR="00A77B04">
        <w:t>(n)</w:t>
      </w:r>
      <w:r w:rsidR="00A77B04">
        <w:rPr>
          <w:rFonts w:hint="eastAsia"/>
        </w:rPr>
        <w:t>可以通过</w:t>
      </w:r>
      <w:r w:rsidR="00A77B04">
        <w:rPr>
          <w:rFonts w:hint="eastAsia"/>
        </w:rPr>
        <w:t>d</w:t>
      </w:r>
      <w:r w:rsidR="00A77B04">
        <w:t>(n)</w:t>
      </w:r>
      <w:r w:rsidR="00A77B04">
        <w:rPr>
          <w:rFonts w:hint="eastAsia"/>
        </w:rPr>
        <w:t>与</w:t>
      </w:r>
      <w:r w:rsidR="00363EA9">
        <w:t>y(n)</w:t>
      </w:r>
      <w:r w:rsidR="00A77B04">
        <w:rPr>
          <w:rFonts w:hint="eastAsia"/>
        </w:rPr>
        <w:t>求差值得到</w:t>
      </w:r>
      <w:r w:rsidR="00392305">
        <w:rPr>
          <w:rFonts w:hint="eastAsia"/>
        </w:rPr>
        <w:t>：</w:t>
      </w:r>
    </w:p>
    <w:p w14:paraId="57B8610A" w14:textId="77777777" w:rsidR="00986DC0" w:rsidRDefault="00986DC0" w:rsidP="00EF671E"/>
    <w:p w14:paraId="02A23E25" w14:textId="576FAC5A" w:rsidR="009802D1" w:rsidRDefault="009802D1" w:rsidP="009802D1">
      <w:pPr>
        <w:jc w:val="center"/>
      </w:pPr>
      <w:r w:rsidRPr="00F92A1A">
        <w:rPr>
          <w:position w:val="-10"/>
        </w:rPr>
        <w:object w:dxaOrig="3580" w:dyaOrig="320" w14:anchorId="51F13E1F">
          <v:shape id="_x0000_i1029" type="#_x0000_t75" style="width:178.9pt;height:16.15pt" o:ole="">
            <v:imagedata r:id="rId16" o:title=""/>
          </v:shape>
          <o:OLEObject Type="Embed" ProgID="Equation.DSMT4" ShapeID="_x0000_i1029" DrawAspect="Content" ObjectID="_1718376539" r:id="rId17"/>
        </w:object>
      </w:r>
    </w:p>
    <w:p w14:paraId="7233CBDD" w14:textId="77777777" w:rsidR="00986DC0" w:rsidRDefault="00986DC0" w:rsidP="009802D1">
      <w:pPr>
        <w:jc w:val="center"/>
      </w:pPr>
    </w:p>
    <w:p w14:paraId="5090E061" w14:textId="5FB3BB4E" w:rsidR="001B40D8" w:rsidRDefault="00483672" w:rsidP="00EF671E">
      <w:r>
        <w:rPr>
          <w:rFonts w:hint="eastAsia"/>
        </w:rPr>
        <w:t>我们的目标就是将误差</w:t>
      </w:r>
      <w:r>
        <w:rPr>
          <w:rFonts w:hint="eastAsia"/>
        </w:rPr>
        <w:t>e</w:t>
      </w:r>
      <w:r>
        <w:t>(n)</w:t>
      </w:r>
      <w:r>
        <w:rPr>
          <w:rFonts w:hint="eastAsia"/>
        </w:rPr>
        <w:t>最小化，</w:t>
      </w:r>
      <w:r w:rsidR="00363EA9">
        <w:rPr>
          <w:rFonts w:hint="eastAsia"/>
        </w:rPr>
        <w:t>并将</w:t>
      </w:r>
      <w:r w:rsidR="00363EA9">
        <w:rPr>
          <w:rFonts w:hint="eastAsia"/>
        </w:rPr>
        <w:t>e</w:t>
      </w:r>
      <w:r w:rsidR="00363EA9">
        <w:t>(n)</w:t>
      </w:r>
      <w:r w:rsidR="00363EA9">
        <w:rPr>
          <w:rFonts w:hint="eastAsia"/>
        </w:rPr>
        <w:t>传输至远端通话者</w:t>
      </w:r>
      <w:r w:rsidR="009B45AF">
        <w:rPr>
          <w:rFonts w:hint="eastAsia"/>
        </w:rPr>
        <w:t>，采用最小均方误差</w:t>
      </w:r>
      <w:r w:rsidR="00AC6E6C">
        <w:rPr>
          <w:rFonts w:hint="eastAsia"/>
        </w:rPr>
        <w:t>(</w:t>
      </w:r>
      <w:r w:rsidR="00AC6E6C">
        <w:t>Minimum Mean Square Error, MMSE)</w:t>
      </w:r>
      <w:r w:rsidR="00AC6E6C">
        <w:rPr>
          <w:rFonts w:hint="eastAsia"/>
        </w:rPr>
        <w:t>准则来</w:t>
      </w:r>
      <w:r w:rsidR="002D4683">
        <w:rPr>
          <w:rFonts w:hint="eastAsia"/>
        </w:rPr>
        <w:t>最小化代价函数</w:t>
      </w:r>
      <w:r w:rsidR="002D4683">
        <w:rPr>
          <w:rFonts w:hint="eastAsia"/>
        </w:rPr>
        <w:t>J</w:t>
      </w:r>
      <w:r w:rsidR="002D4683">
        <w:t>(w)</w:t>
      </w:r>
      <w:r w:rsidR="00795A06">
        <w:rPr>
          <w:rFonts w:hint="eastAsia"/>
        </w:rPr>
        <w:t>：</w:t>
      </w:r>
    </w:p>
    <w:p w14:paraId="1ABDFC6C" w14:textId="77777777" w:rsidR="00795A06" w:rsidRDefault="00795A06" w:rsidP="00EF671E"/>
    <w:p w14:paraId="37F023F7" w14:textId="05898C89" w:rsidR="002D4683" w:rsidRDefault="00795A06" w:rsidP="00795A06">
      <w:pPr>
        <w:jc w:val="center"/>
      </w:pPr>
      <w:r w:rsidRPr="00F92A1A">
        <w:rPr>
          <w:position w:val="-10"/>
        </w:rPr>
        <w:object w:dxaOrig="4320" w:dyaOrig="360" w14:anchorId="5502C745">
          <v:shape id="_x0000_i1030" type="#_x0000_t75" style="width:3in;height:18.4pt" o:ole="">
            <v:imagedata r:id="rId18" o:title=""/>
          </v:shape>
          <o:OLEObject Type="Embed" ProgID="Equation.DSMT4" ShapeID="_x0000_i1030" DrawAspect="Content" ObjectID="_1718376540" r:id="rId19"/>
        </w:object>
      </w:r>
    </w:p>
    <w:p w14:paraId="08E11A52" w14:textId="3EBB7842" w:rsidR="00795A06" w:rsidRDefault="00795A06" w:rsidP="00795A06"/>
    <w:p w14:paraId="390145DB" w14:textId="764B26E9" w:rsidR="00795A06" w:rsidRDefault="00795A06" w:rsidP="00795A06">
      <w:r>
        <w:rPr>
          <w:rFonts w:hint="eastAsia"/>
        </w:rPr>
        <w:t>通过计算代价函数</w:t>
      </w:r>
      <w:r>
        <w:t>J(w)</w:t>
      </w:r>
      <w:r>
        <w:rPr>
          <w:rFonts w:hint="eastAsia"/>
        </w:rPr>
        <w:t>对</w:t>
      </w:r>
      <w:r>
        <w:rPr>
          <w:rFonts w:hint="eastAsia"/>
        </w:rPr>
        <w:t>w</w:t>
      </w:r>
      <w:r>
        <w:rPr>
          <w:rFonts w:hint="eastAsia"/>
        </w:rPr>
        <w:t>的</w:t>
      </w:r>
      <w:r w:rsidR="004E6ED2">
        <w:rPr>
          <w:rFonts w:hint="eastAsia"/>
        </w:rPr>
        <w:t>导</w:t>
      </w:r>
      <w:r>
        <w:rPr>
          <w:rFonts w:hint="eastAsia"/>
        </w:rPr>
        <w:t>数，令其导数为</w:t>
      </w:r>
      <w:r>
        <w:rPr>
          <w:rFonts w:hint="eastAsia"/>
        </w:rPr>
        <w:t>0</w:t>
      </w:r>
      <w:r>
        <w:rPr>
          <w:rFonts w:hint="eastAsia"/>
        </w:rPr>
        <w:t>：</w:t>
      </w:r>
    </w:p>
    <w:p w14:paraId="3C20BAA5" w14:textId="77777777" w:rsidR="00184286" w:rsidRDefault="00184286" w:rsidP="00795A06"/>
    <w:p w14:paraId="3D69C03C" w14:textId="35B2AE7D" w:rsidR="004E6ED2" w:rsidRDefault="00EA00CE" w:rsidP="00EA00CE">
      <w:pPr>
        <w:jc w:val="center"/>
      </w:pPr>
      <w:r w:rsidRPr="00F92A1A">
        <w:rPr>
          <w:position w:val="-28"/>
        </w:rPr>
        <w:object w:dxaOrig="3360" w:dyaOrig="760" w14:anchorId="0B2B8C0B">
          <v:shape id="_x0000_i1031" type="#_x0000_t75" style="width:168pt;height:37.9pt" o:ole="">
            <v:imagedata r:id="rId20" o:title=""/>
          </v:shape>
          <o:OLEObject Type="Embed" ProgID="Equation.DSMT4" ShapeID="_x0000_i1031" DrawAspect="Content" ObjectID="_1718376541" r:id="rId21"/>
        </w:object>
      </w:r>
    </w:p>
    <w:p w14:paraId="22DCC5B5" w14:textId="77777777" w:rsidR="007D7F79" w:rsidRDefault="007D7F79" w:rsidP="00EA00CE">
      <w:pPr>
        <w:jc w:val="center"/>
      </w:pPr>
    </w:p>
    <w:p w14:paraId="46093B8A" w14:textId="0A99717F" w:rsidR="00B778CB" w:rsidRDefault="00B778CB" w:rsidP="00B778CB">
      <w:r>
        <w:rPr>
          <w:rFonts w:hint="eastAsia"/>
        </w:rPr>
        <w:lastRenderedPageBreak/>
        <w:t>根据最速下降法原理</w:t>
      </w:r>
      <w:r w:rsidR="002B5702">
        <w:rPr>
          <w:rFonts w:hint="eastAsia"/>
        </w:rPr>
        <w:t>则滤波器</w:t>
      </w:r>
      <w:r w:rsidR="003C6394">
        <w:rPr>
          <w:rFonts w:hint="eastAsia"/>
        </w:rPr>
        <w:t>系数的更新公式为：</w:t>
      </w:r>
    </w:p>
    <w:p w14:paraId="3BA3C637" w14:textId="77777777" w:rsidR="007D7F79" w:rsidRDefault="007D7F79" w:rsidP="00B778CB"/>
    <w:p w14:paraId="1A4B7DF2" w14:textId="646AC36B" w:rsidR="003C6394" w:rsidRDefault="003C6394" w:rsidP="003C6394">
      <w:pPr>
        <w:jc w:val="center"/>
      </w:pPr>
      <w:r w:rsidRPr="00F92A1A">
        <w:rPr>
          <w:position w:val="-24"/>
        </w:rPr>
        <w:object w:dxaOrig="5200" w:dyaOrig="620" w14:anchorId="599F5E83">
          <v:shape id="_x0000_i1032" type="#_x0000_t75" style="width:259.9pt;height:31.15pt" o:ole="">
            <v:imagedata r:id="rId22" o:title=""/>
          </v:shape>
          <o:OLEObject Type="Embed" ProgID="Equation.DSMT4" ShapeID="_x0000_i1032" DrawAspect="Content" ObjectID="_1718376542" r:id="rId23"/>
        </w:object>
      </w:r>
    </w:p>
    <w:p w14:paraId="6ED7CAA4" w14:textId="77777777" w:rsidR="00200309" w:rsidRDefault="00200309" w:rsidP="003C6394">
      <w:pPr>
        <w:jc w:val="center"/>
      </w:pPr>
    </w:p>
    <w:p w14:paraId="00157FEB" w14:textId="4BA2919E" w:rsidR="00D2494B" w:rsidRDefault="00D2494B" w:rsidP="00D2494B">
      <w:r>
        <w:rPr>
          <w:rFonts w:hint="eastAsia"/>
        </w:rPr>
        <w:t>其中μ为步长因子，</w:t>
      </w:r>
      <w:r w:rsidR="0011066C">
        <w:rPr>
          <w:rFonts w:hint="eastAsia"/>
        </w:rPr>
        <w:t>μ越大，算法收敛越快，但稳态误差也越大</w:t>
      </w:r>
      <w:r w:rsidR="00F3185D">
        <w:rPr>
          <w:rFonts w:hint="eastAsia"/>
        </w:rPr>
        <w:t>；μ越小，算法收敛越慢，但稳态误差也越小</w:t>
      </w:r>
      <w:r w:rsidR="0068074A">
        <w:rPr>
          <w:rFonts w:hint="eastAsia"/>
        </w:rPr>
        <w:t>。为了保证算法能得到一个稳态解的</w:t>
      </w:r>
      <w:r w:rsidR="0068074A">
        <w:rPr>
          <w:rFonts w:hint="eastAsia"/>
        </w:rPr>
        <w:t>w(</w:t>
      </w:r>
      <w:r w:rsidR="0068074A">
        <w:t>n)</w:t>
      </w:r>
      <w:r w:rsidR="0068074A">
        <w:rPr>
          <w:rFonts w:hint="eastAsia"/>
        </w:rPr>
        <w:t>，应该使得μ在以下范围内取值</w:t>
      </w:r>
      <w:r w:rsidR="00D747DE">
        <w:rPr>
          <w:rFonts w:hint="eastAsia"/>
        </w:rPr>
        <w:t>，通常来说μ值较小能有效滤除掉梯度噪声</w:t>
      </w:r>
      <w:r w:rsidR="00196AC8">
        <w:rPr>
          <w:rFonts w:hint="eastAsia"/>
        </w:rPr>
        <w:t>。</w:t>
      </w:r>
    </w:p>
    <w:p w14:paraId="147B975F" w14:textId="01B50B57" w:rsidR="00200309" w:rsidRDefault="008E4C52" w:rsidP="008E4C52">
      <w:pPr>
        <w:jc w:val="center"/>
      </w:pPr>
      <w:r w:rsidRPr="00F92A1A">
        <w:rPr>
          <w:position w:val="-60"/>
        </w:rPr>
        <w:object w:dxaOrig="1579" w:dyaOrig="980" w14:anchorId="32EFFB4D">
          <v:shape id="_x0000_i1033" type="#_x0000_t75" style="width:79.15pt;height:49.15pt" o:ole="">
            <v:imagedata r:id="rId24" o:title=""/>
          </v:shape>
          <o:OLEObject Type="Embed" ProgID="Equation.DSMT4" ShapeID="_x0000_i1033" DrawAspect="Content" ObjectID="_1718376543" r:id="rId25"/>
        </w:object>
      </w:r>
    </w:p>
    <w:p w14:paraId="1980B5DD" w14:textId="77777777" w:rsidR="00FB423F" w:rsidRDefault="00FB423F" w:rsidP="008E4C52">
      <w:pPr>
        <w:jc w:val="center"/>
      </w:pPr>
    </w:p>
    <w:p w14:paraId="2754EAA2" w14:textId="58287C78" w:rsidR="00FB423F" w:rsidRDefault="00FB423F" w:rsidP="00FB423F">
      <w:r>
        <w:tab/>
      </w:r>
      <w:r>
        <w:rPr>
          <w:rFonts w:hint="eastAsia"/>
        </w:rPr>
        <w:t>LMS</w:t>
      </w:r>
      <w:r>
        <w:rPr>
          <w:rFonts w:hint="eastAsia"/>
        </w:rPr>
        <w:t>算法是自适应滤波器算法中最基础的算法，其原理简单，也是众多其它</w:t>
      </w:r>
      <w:r>
        <w:rPr>
          <w:rFonts w:hint="eastAsia"/>
        </w:rPr>
        <w:t>LMS</w:t>
      </w:r>
      <w:r>
        <w:rPr>
          <w:rFonts w:hint="eastAsia"/>
        </w:rPr>
        <w:t>变种算法的基础，但是在实际回声消除中却不会采用</w:t>
      </w:r>
      <w:r w:rsidR="00951EA0">
        <w:rPr>
          <w:rFonts w:hint="eastAsia"/>
        </w:rPr>
        <w:t>，</w:t>
      </w:r>
      <w:r w:rsidR="002A0A1E">
        <w:rPr>
          <w:rFonts w:hint="eastAsia"/>
        </w:rPr>
        <w:t>原因有以下：</w:t>
      </w:r>
      <w:r w:rsidR="00951EA0">
        <w:rPr>
          <w:rFonts w:hint="eastAsia"/>
        </w:rPr>
        <w:t>LMS</w:t>
      </w:r>
      <w:r w:rsidR="00951EA0">
        <w:rPr>
          <w:rFonts w:hint="eastAsia"/>
        </w:rPr>
        <w:t>算法滤波器的系数是逐点更新的</w:t>
      </w:r>
      <w:r w:rsidR="002A0A1E">
        <w:rPr>
          <w:rFonts w:hint="eastAsia"/>
        </w:rPr>
        <w:t>，因为实际通话过程中是拿不到未来语音信息的，所以每一点采样求解梯度总会存在误差；由于系数是逐点更新的，所以跟踪性能较差</w:t>
      </w:r>
      <w:r w:rsidR="006D0428">
        <w:rPr>
          <w:rFonts w:hint="eastAsia"/>
        </w:rPr>
        <w:t>，当通话环境发生变化时，滤波器性能会严重下降</w:t>
      </w:r>
      <w:r w:rsidR="00D747DE">
        <w:t>.</w:t>
      </w:r>
    </w:p>
    <w:p w14:paraId="4B3CD4BD" w14:textId="77BA427B" w:rsidR="00BE5996" w:rsidRDefault="00BE5996" w:rsidP="00FB423F"/>
    <w:p w14:paraId="3F955122" w14:textId="5C3E0E99" w:rsidR="00BE5996" w:rsidRDefault="00BE5996" w:rsidP="000B4BF9">
      <w:pPr>
        <w:pStyle w:val="2"/>
      </w:pPr>
      <w:r>
        <w:rPr>
          <w:rFonts w:hint="eastAsia"/>
        </w:rPr>
        <w:t>1</w:t>
      </w:r>
      <w:r>
        <w:t>.2</w:t>
      </w:r>
      <w:r>
        <w:rPr>
          <w:rFonts w:hint="eastAsia"/>
        </w:rPr>
        <w:t>分块</w:t>
      </w:r>
      <w:r w:rsidR="002201D4">
        <w:rPr>
          <w:rFonts w:hint="eastAsia"/>
        </w:rPr>
        <w:t>最小均方</w:t>
      </w:r>
      <w:r>
        <w:rPr>
          <w:rFonts w:hint="eastAsia"/>
        </w:rPr>
        <w:t>算法</w:t>
      </w:r>
      <w:r>
        <w:rPr>
          <w:rFonts w:hint="eastAsia"/>
        </w:rPr>
        <w:t>(</w:t>
      </w:r>
      <w:r>
        <w:t>Block LMS)</w:t>
      </w:r>
    </w:p>
    <w:p w14:paraId="1AA997B7" w14:textId="1EF7CA78" w:rsidR="003F6D78" w:rsidRDefault="004E4CDD" w:rsidP="00506F1A">
      <w:pPr>
        <w:ind w:firstLine="420"/>
      </w:pPr>
      <w:r>
        <w:rPr>
          <w:rFonts w:hint="eastAsia"/>
        </w:rPr>
        <w:t>为了进一步提高</w:t>
      </w:r>
      <w:r>
        <w:rPr>
          <w:rFonts w:hint="eastAsia"/>
        </w:rPr>
        <w:t>LMS</w:t>
      </w:r>
      <w:r>
        <w:rPr>
          <w:rFonts w:hint="eastAsia"/>
        </w:rPr>
        <w:t>算法的跟踪性能，在</w:t>
      </w:r>
      <w:r>
        <w:rPr>
          <w:rFonts w:hint="eastAsia"/>
        </w:rPr>
        <w:t>LMS</w:t>
      </w:r>
      <w:r>
        <w:rPr>
          <w:rFonts w:hint="eastAsia"/>
        </w:rPr>
        <w:t>算法的基础上提出了</w:t>
      </w:r>
      <w:r w:rsidR="00506F1A">
        <w:rPr>
          <w:rFonts w:hint="eastAsia"/>
        </w:rPr>
        <w:t>分</w:t>
      </w:r>
      <w:r>
        <w:rPr>
          <w:rFonts w:hint="eastAsia"/>
        </w:rPr>
        <w:t>块</w:t>
      </w:r>
      <w:r w:rsidR="00506F1A">
        <w:rPr>
          <w:rFonts w:hint="eastAsia"/>
        </w:rPr>
        <w:t>处理的</w:t>
      </w:r>
      <w:r w:rsidR="00506F1A">
        <w:rPr>
          <w:rFonts w:hint="eastAsia"/>
        </w:rPr>
        <w:t>LMS</w:t>
      </w:r>
      <w:r w:rsidR="00506F1A">
        <w:rPr>
          <w:rFonts w:hint="eastAsia"/>
        </w:rPr>
        <w:t>算法。</w:t>
      </w:r>
      <w:r w:rsidR="00506F1A">
        <w:rPr>
          <w:rFonts w:hint="eastAsia"/>
        </w:rPr>
        <w:t>LMS</w:t>
      </w:r>
      <w:r w:rsidR="00757454">
        <w:rPr>
          <w:rFonts w:hint="eastAsia"/>
        </w:rPr>
        <w:t>算法时每进来一个采样点就更新一次滤波器参数，而</w:t>
      </w:r>
      <w:r w:rsidR="00757454">
        <w:rPr>
          <w:rFonts w:hint="eastAsia"/>
        </w:rPr>
        <w:t>Block</w:t>
      </w:r>
      <w:r w:rsidR="00757454">
        <w:t xml:space="preserve"> </w:t>
      </w:r>
      <w:r w:rsidR="00757454">
        <w:rPr>
          <w:rFonts w:hint="eastAsia"/>
        </w:rPr>
        <w:t>LMS</w:t>
      </w:r>
      <w:r w:rsidR="00757454">
        <w:rPr>
          <w:rFonts w:hint="eastAsia"/>
        </w:rPr>
        <w:t>算法时每</w:t>
      </w:r>
      <w:r w:rsidR="00757454">
        <w:rPr>
          <w:rFonts w:hint="eastAsia"/>
        </w:rPr>
        <w:t>K</w:t>
      </w:r>
      <w:r w:rsidR="00757454">
        <w:rPr>
          <w:rFonts w:hint="eastAsia"/>
        </w:rPr>
        <w:t>个采样点才更新一次滤波器参数</w:t>
      </w:r>
      <w:r w:rsidR="006F5777">
        <w:rPr>
          <w:rFonts w:hint="eastAsia"/>
        </w:rPr>
        <w:t>。</w:t>
      </w:r>
    </w:p>
    <w:p w14:paraId="231F10FF" w14:textId="538C0552" w:rsidR="00A743E3" w:rsidRDefault="00A743E3" w:rsidP="00506F1A">
      <w:pPr>
        <w:ind w:firstLine="420"/>
      </w:pPr>
      <w:r>
        <w:rPr>
          <w:rFonts w:hint="eastAsia"/>
        </w:rPr>
        <w:t>输入的序列</w:t>
      </w:r>
      <w:r>
        <w:rPr>
          <w:rFonts w:hint="eastAsia"/>
        </w:rPr>
        <w:t>x</w:t>
      </w:r>
      <w:r>
        <w:t>(n)</w:t>
      </w:r>
      <w:r>
        <w:rPr>
          <w:rFonts w:hint="eastAsia"/>
        </w:rPr>
        <w:t>经过一个串—并变换器之后被分成若干个长度为</w:t>
      </w:r>
      <w:r>
        <w:rPr>
          <w:rFonts w:hint="eastAsia"/>
        </w:rPr>
        <w:t>L</w:t>
      </w:r>
      <w:r>
        <w:rPr>
          <w:rFonts w:hint="eastAsia"/>
        </w:rPr>
        <w:t>的数据块</w:t>
      </w:r>
      <w:r w:rsidR="008E3FDD">
        <w:rPr>
          <w:rFonts w:hint="eastAsia"/>
        </w:rPr>
        <w:t>，然后将这些数据块一次一块的</w:t>
      </w:r>
      <w:r w:rsidR="00DE06A4">
        <w:rPr>
          <w:rFonts w:hint="eastAsia"/>
        </w:rPr>
        <w:t>输入阶数为</w:t>
      </w:r>
      <w:r w:rsidR="00DE06A4">
        <w:rPr>
          <w:rFonts w:hint="eastAsia"/>
        </w:rPr>
        <w:t>M</w:t>
      </w:r>
      <w:r w:rsidR="00DE06A4">
        <w:rPr>
          <w:rFonts w:hint="eastAsia"/>
        </w:rPr>
        <w:t>的</w:t>
      </w:r>
      <w:r w:rsidR="007F3FD5">
        <w:rPr>
          <w:rFonts w:hint="eastAsia"/>
        </w:rPr>
        <w:t>块</w:t>
      </w:r>
      <w:r w:rsidR="00DE06A4">
        <w:rPr>
          <w:rFonts w:hint="eastAsia"/>
        </w:rPr>
        <w:t>滤波器中</w:t>
      </w:r>
      <w:r w:rsidR="00BF3E84">
        <w:rPr>
          <w:rFonts w:hint="eastAsia"/>
        </w:rPr>
        <w:t>，在每收集一块数据后，进行滤波器系数更新，</w:t>
      </w:r>
      <w:r w:rsidR="006357E3">
        <w:rPr>
          <w:rFonts w:hint="eastAsia"/>
        </w:rPr>
        <w:t>而不像</w:t>
      </w:r>
      <w:r w:rsidR="006357E3">
        <w:rPr>
          <w:rFonts w:hint="eastAsia"/>
        </w:rPr>
        <w:t>LMS</w:t>
      </w:r>
      <w:r w:rsidR="006357E3">
        <w:rPr>
          <w:rFonts w:hint="eastAsia"/>
        </w:rPr>
        <w:t>算法那样是逐点更新的。</w:t>
      </w:r>
    </w:p>
    <w:p w14:paraId="3DB50A5C" w14:textId="77777777" w:rsidR="006140B6" w:rsidRDefault="006140B6" w:rsidP="00506F1A">
      <w:pPr>
        <w:ind w:firstLine="420"/>
      </w:pPr>
    </w:p>
    <w:p w14:paraId="4F390EF5" w14:textId="655B30A7" w:rsidR="00CC202A" w:rsidRDefault="00CC202A" w:rsidP="00CC202A">
      <w:pPr>
        <w:ind w:firstLine="420"/>
        <w:jc w:val="center"/>
      </w:pPr>
      <w:r>
        <w:rPr>
          <w:noProof/>
        </w:rPr>
        <w:drawing>
          <wp:inline distT="0" distB="0" distL="0" distR="0" wp14:anchorId="32BA6A82" wp14:editId="6EDF42D1">
            <wp:extent cx="3405126" cy="1626638"/>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11447" cy="1629658"/>
                    </a:xfrm>
                    <a:prstGeom prst="rect">
                      <a:avLst/>
                    </a:prstGeom>
                    <a:noFill/>
                    <a:ln>
                      <a:noFill/>
                    </a:ln>
                  </pic:spPr>
                </pic:pic>
              </a:graphicData>
            </a:graphic>
          </wp:inline>
        </w:drawing>
      </w:r>
    </w:p>
    <w:p w14:paraId="76667093" w14:textId="7E66D352" w:rsidR="006140B6" w:rsidRDefault="006140B6" w:rsidP="006140B6">
      <w:r>
        <w:tab/>
      </w:r>
      <w:r>
        <w:rPr>
          <w:rFonts w:hint="eastAsia"/>
        </w:rPr>
        <w:t>在累计了</w:t>
      </w:r>
      <w:r>
        <w:rPr>
          <w:rFonts w:hint="eastAsia"/>
        </w:rPr>
        <w:t>L</w:t>
      </w:r>
      <w:r>
        <w:rPr>
          <w:rFonts w:hint="eastAsia"/>
        </w:rPr>
        <w:t>个采样点之后，就可以得到</w:t>
      </w:r>
      <w:r>
        <w:rPr>
          <w:rFonts w:hint="eastAsia"/>
        </w:rPr>
        <w:t>Block</w:t>
      </w:r>
      <w:r>
        <w:t xml:space="preserve"> </w:t>
      </w:r>
      <w:r>
        <w:rPr>
          <w:rFonts w:hint="eastAsia"/>
        </w:rPr>
        <w:t>LMS</w:t>
      </w:r>
      <w:r>
        <w:rPr>
          <w:rFonts w:hint="eastAsia"/>
        </w:rPr>
        <w:t>滤波器权重更新的公式：</w:t>
      </w:r>
    </w:p>
    <w:p w14:paraId="49C5EB72" w14:textId="6FA3290A" w:rsidR="00420A33" w:rsidRDefault="00F7358C" w:rsidP="00F7358C">
      <w:pPr>
        <w:jc w:val="center"/>
      </w:pPr>
      <w:r w:rsidRPr="00F92A1A">
        <w:rPr>
          <w:position w:val="-28"/>
        </w:rPr>
        <w:object w:dxaOrig="3700" w:dyaOrig="680" w14:anchorId="0BABE6AA">
          <v:shape id="_x0000_i1034" type="#_x0000_t75" style="width:184.9pt;height:34.15pt" o:ole="">
            <v:imagedata r:id="rId27" o:title=""/>
          </v:shape>
          <o:OLEObject Type="Embed" ProgID="Equation.DSMT4" ShapeID="_x0000_i1034" DrawAspect="Content" ObjectID="_1718376544" r:id="rId28"/>
        </w:object>
      </w:r>
    </w:p>
    <w:p w14:paraId="616A68E1" w14:textId="191582FE" w:rsidR="000A0211" w:rsidRDefault="000A0211" w:rsidP="000A0211">
      <w:pPr>
        <w:rPr>
          <w:shd w:val="clear" w:color="auto" w:fill="FCFCFA"/>
        </w:rPr>
      </w:pPr>
      <w:r w:rsidRPr="004636E5">
        <w:t>其中，</w:t>
      </w:r>
      <w:r w:rsidRPr="004636E5">
        <w:t>μ</w:t>
      </w:r>
      <w:r w:rsidRPr="004636E5">
        <w:t>为步长因子，</w:t>
      </w:r>
      <w:r w:rsidR="00925541">
        <w:rPr>
          <w:rFonts w:hint="eastAsia"/>
        </w:rPr>
        <w:t>B</w:t>
      </w:r>
      <w:r w:rsidR="00925541" w:rsidRPr="004636E5">
        <w:t>lock LMS</w:t>
      </w:r>
      <w:r w:rsidRPr="004636E5">
        <w:t>更新一次</w:t>
      </w:r>
      <w:r w:rsidR="0012439B">
        <w:rPr>
          <w:rFonts w:hint="eastAsia"/>
        </w:rPr>
        <w:t>参数</w:t>
      </w:r>
      <w:r w:rsidRPr="004636E5">
        <w:t>相当于</w:t>
      </w:r>
      <w:r w:rsidRPr="004636E5">
        <w:t>LMS</w:t>
      </w:r>
      <w:r w:rsidRPr="004636E5">
        <w:t>更新了</w:t>
      </w:r>
      <w:r w:rsidRPr="004636E5">
        <w:t>L</w:t>
      </w:r>
      <w:r w:rsidR="0012439B">
        <w:rPr>
          <w:rFonts w:hint="eastAsia"/>
        </w:rPr>
        <w:t>次</w:t>
      </w:r>
      <w:r w:rsidR="0071682A">
        <w:rPr>
          <w:rFonts w:hint="eastAsia"/>
          <w:shd w:val="clear" w:color="auto" w:fill="FCFCFA"/>
        </w:rPr>
        <w:t>，</w:t>
      </w:r>
      <w:r w:rsidR="00B00D93">
        <w:rPr>
          <w:rFonts w:hint="eastAsia"/>
          <w:shd w:val="clear" w:color="auto" w:fill="FCFCFA"/>
        </w:rPr>
        <w:t>其优点是运算量比</w:t>
      </w:r>
      <w:r w:rsidR="00B00D93">
        <w:rPr>
          <w:rFonts w:hint="eastAsia"/>
          <w:shd w:val="clear" w:color="auto" w:fill="FCFCFA"/>
        </w:rPr>
        <w:t>LMS</w:t>
      </w:r>
      <w:r w:rsidR="00B00D93">
        <w:rPr>
          <w:rFonts w:hint="eastAsia"/>
          <w:shd w:val="clear" w:color="auto" w:fill="FCFCFA"/>
        </w:rPr>
        <w:t>的小得多</w:t>
      </w:r>
      <w:r w:rsidR="00C334A5">
        <w:rPr>
          <w:rFonts w:hint="eastAsia"/>
          <w:shd w:val="clear" w:color="auto" w:fill="FCFCFA"/>
        </w:rPr>
        <w:t>，收敛速度也能</w:t>
      </w:r>
      <w:r w:rsidR="00F1035A">
        <w:rPr>
          <w:rFonts w:hint="eastAsia"/>
          <w:shd w:val="clear" w:color="auto" w:fill="FCFCFA"/>
        </w:rPr>
        <w:t>和</w:t>
      </w:r>
      <w:r w:rsidR="00F1035A">
        <w:rPr>
          <w:rFonts w:hint="eastAsia"/>
          <w:shd w:val="clear" w:color="auto" w:fill="FCFCFA"/>
        </w:rPr>
        <w:t>LMS</w:t>
      </w:r>
      <w:r w:rsidR="00F1035A">
        <w:rPr>
          <w:rFonts w:hint="eastAsia"/>
          <w:shd w:val="clear" w:color="auto" w:fill="FCFCFA"/>
        </w:rPr>
        <w:t>算法</w:t>
      </w:r>
      <w:r w:rsidR="00C334A5">
        <w:rPr>
          <w:rFonts w:hint="eastAsia"/>
          <w:shd w:val="clear" w:color="auto" w:fill="FCFCFA"/>
        </w:rPr>
        <w:t>保持</w:t>
      </w:r>
      <w:r w:rsidR="00F1035A">
        <w:rPr>
          <w:rFonts w:hint="eastAsia"/>
          <w:shd w:val="clear" w:color="auto" w:fill="FCFCFA"/>
        </w:rPr>
        <w:t>一致。</w:t>
      </w:r>
    </w:p>
    <w:p w14:paraId="14D1EF8E" w14:textId="77777777" w:rsidR="00635A92" w:rsidRDefault="00635A92" w:rsidP="000A0211">
      <w:pPr>
        <w:rPr>
          <w:shd w:val="clear" w:color="auto" w:fill="FCFCFA"/>
        </w:rPr>
      </w:pPr>
    </w:p>
    <w:p w14:paraId="399D8FF2" w14:textId="5F03C5E9" w:rsidR="00B27AA4" w:rsidRDefault="00AA0261" w:rsidP="000B4BF9">
      <w:pPr>
        <w:pStyle w:val="2"/>
      </w:pPr>
      <w:r>
        <w:t>1.3</w:t>
      </w:r>
      <w:r w:rsidR="00B27AA4">
        <w:rPr>
          <w:rFonts w:hint="eastAsia"/>
        </w:rPr>
        <w:t>归一化最小均方算法</w:t>
      </w:r>
      <w:r w:rsidR="00B27AA4">
        <w:rPr>
          <w:rFonts w:hint="eastAsia"/>
        </w:rPr>
        <w:t>(</w:t>
      </w:r>
      <w:r w:rsidR="0014060F">
        <w:rPr>
          <w:rFonts w:hint="eastAsia"/>
        </w:rPr>
        <w:t>Normalized</w:t>
      </w:r>
      <w:r w:rsidR="0014060F">
        <w:t xml:space="preserve"> </w:t>
      </w:r>
      <w:r w:rsidR="0014060F">
        <w:rPr>
          <w:rFonts w:hint="eastAsia"/>
        </w:rPr>
        <w:t>Least</w:t>
      </w:r>
      <w:r w:rsidR="0014060F">
        <w:t xml:space="preserve"> </w:t>
      </w:r>
      <w:r w:rsidR="0014060F">
        <w:rPr>
          <w:rFonts w:hint="eastAsia"/>
        </w:rPr>
        <w:t>Mean</w:t>
      </w:r>
      <w:r w:rsidR="0014060F">
        <w:t xml:space="preserve"> Squares, NLMS</w:t>
      </w:r>
      <w:r w:rsidR="00B27AA4">
        <w:t>)</w:t>
      </w:r>
    </w:p>
    <w:p w14:paraId="0BE3B4D9" w14:textId="2E51819C" w:rsidR="00B27AA4" w:rsidRDefault="004C236B" w:rsidP="004C236B">
      <w:pPr>
        <w:ind w:firstLine="420"/>
      </w:pPr>
      <w:r>
        <w:rPr>
          <w:rFonts w:hint="eastAsia"/>
        </w:rPr>
        <w:t>N</w:t>
      </w:r>
      <w:r>
        <w:t>LM</w:t>
      </w:r>
      <w:r>
        <w:rPr>
          <w:rFonts w:hint="eastAsia"/>
        </w:rPr>
        <w:t>S</w:t>
      </w:r>
      <w:r>
        <w:rPr>
          <w:rFonts w:hint="eastAsia"/>
        </w:rPr>
        <w:t>算法同样是</w:t>
      </w:r>
      <w:r>
        <w:rPr>
          <w:rFonts w:hint="eastAsia"/>
        </w:rPr>
        <w:t>LMS</w:t>
      </w:r>
      <w:r>
        <w:rPr>
          <w:rFonts w:hint="eastAsia"/>
        </w:rPr>
        <w:t>算法的改进版，其解决的问题是滤波器参数调整会与输入值成正比</w:t>
      </w:r>
      <w:r w:rsidR="00D15E5A">
        <w:rPr>
          <w:rFonts w:hint="eastAsia"/>
        </w:rPr>
        <w:t>。如下列公式所示，</w:t>
      </w:r>
      <w:r w:rsidR="00A9179E">
        <w:rPr>
          <w:rFonts w:hint="eastAsia"/>
        </w:rPr>
        <w:t>w</w:t>
      </w:r>
      <w:r w:rsidR="00A9179E">
        <w:t>(n+1)</w:t>
      </w:r>
      <w:r w:rsidR="00A9179E">
        <w:rPr>
          <w:rFonts w:hint="eastAsia"/>
        </w:rPr>
        <w:t>的值会受输入信号</w:t>
      </w:r>
      <w:r w:rsidR="00A9179E">
        <w:t>x</w:t>
      </w:r>
      <w:r w:rsidR="00A9179E">
        <w:rPr>
          <w:rFonts w:hint="eastAsia"/>
        </w:rPr>
        <w:t>(n)</w:t>
      </w:r>
      <w:r w:rsidR="00FD1A5F">
        <w:rPr>
          <w:rFonts w:hint="eastAsia"/>
        </w:rPr>
        <w:t>的影响，如果</w:t>
      </w:r>
      <w:r w:rsidR="00FD1A5F">
        <w:rPr>
          <w:rFonts w:hint="eastAsia"/>
        </w:rPr>
        <w:t>x</w:t>
      </w:r>
      <w:r w:rsidR="00FD1A5F">
        <w:t>(n)</w:t>
      </w:r>
      <w:r w:rsidR="00FD1A5F">
        <w:rPr>
          <w:rFonts w:hint="eastAsia"/>
        </w:rPr>
        <w:t>的变化非常大，那么就会放大梯度噪声</w:t>
      </w:r>
      <w:r w:rsidR="00986CB6">
        <w:rPr>
          <w:rFonts w:hint="eastAsia"/>
        </w:rPr>
        <w:t>。</w:t>
      </w:r>
    </w:p>
    <w:p w14:paraId="4932C35E" w14:textId="0718BD64" w:rsidR="004C236B" w:rsidRDefault="00D15E5A" w:rsidP="004C236B">
      <w:pPr>
        <w:ind w:firstLine="420"/>
        <w:jc w:val="center"/>
      </w:pPr>
      <w:r w:rsidRPr="00D15E5A">
        <w:rPr>
          <w:position w:val="-10"/>
        </w:rPr>
        <w:object w:dxaOrig="2820" w:dyaOrig="320" w14:anchorId="3B7DD620">
          <v:shape id="_x0000_i1035" type="#_x0000_t75" style="width:141pt;height:16.15pt" o:ole="">
            <v:imagedata r:id="rId29" o:title=""/>
          </v:shape>
          <o:OLEObject Type="Embed" ProgID="Equation.DSMT4" ShapeID="_x0000_i1035" DrawAspect="Content" ObjectID="_1718376545" r:id="rId30"/>
        </w:object>
      </w:r>
    </w:p>
    <w:p w14:paraId="5B264E16" w14:textId="28A61190" w:rsidR="00EC6149" w:rsidRDefault="00EC6149" w:rsidP="00AC102A">
      <w:r>
        <w:rPr>
          <w:rFonts w:hint="eastAsia"/>
        </w:rPr>
        <w:t>所以我们要</w:t>
      </w:r>
      <w:r w:rsidR="00BB48D7">
        <w:rPr>
          <w:rFonts w:hint="eastAsia"/>
        </w:rPr>
        <w:t>对输入信号</w:t>
      </w:r>
      <w:r w:rsidR="00BB48D7">
        <w:rPr>
          <w:rFonts w:hint="eastAsia"/>
        </w:rPr>
        <w:t>x</w:t>
      </w:r>
      <w:r w:rsidR="00BB48D7">
        <w:t>(n)</w:t>
      </w:r>
      <w:r w:rsidR="00BB48D7">
        <w:rPr>
          <w:rFonts w:hint="eastAsia"/>
        </w:rPr>
        <w:t>进行</w:t>
      </w:r>
      <w:r w:rsidR="00463B3A">
        <w:rPr>
          <w:rFonts w:hint="eastAsia"/>
        </w:rPr>
        <w:t>变换</w:t>
      </w:r>
      <w:r w:rsidR="00BB48D7">
        <w:rPr>
          <w:rFonts w:hint="eastAsia"/>
        </w:rPr>
        <w:t>：</w:t>
      </w:r>
    </w:p>
    <w:p w14:paraId="579EA81D" w14:textId="04DC74A0" w:rsidR="00AC102A" w:rsidRDefault="00AC102A" w:rsidP="00AC102A">
      <w:pPr>
        <w:ind w:firstLine="420"/>
        <w:jc w:val="center"/>
      </w:pPr>
      <w:r w:rsidRPr="00F92A1A">
        <w:rPr>
          <w:position w:val="-28"/>
        </w:rPr>
        <w:object w:dxaOrig="1780" w:dyaOrig="660" w14:anchorId="4B03FE7E">
          <v:shape id="_x0000_i1036" type="#_x0000_t75" style="width:88.9pt;height:33pt" o:ole="">
            <v:imagedata r:id="rId31" o:title=""/>
          </v:shape>
          <o:OLEObject Type="Embed" ProgID="Equation.DSMT4" ShapeID="_x0000_i1036" DrawAspect="Content" ObjectID="_1718376546" r:id="rId32"/>
        </w:object>
      </w:r>
    </w:p>
    <w:p w14:paraId="1872C145" w14:textId="22A201E7" w:rsidR="00D74952" w:rsidRDefault="00D74952" w:rsidP="00D74952">
      <w:r>
        <w:rPr>
          <w:rFonts w:hint="eastAsia"/>
        </w:rPr>
        <w:t>从上式可以看出</w:t>
      </w:r>
      <w:r w:rsidR="00001E34">
        <w:rPr>
          <w:rFonts w:hint="eastAsia"/>
        </w:rPr>
        <w:t>，步长</w:t>
      </w:r>
      <w:r w:rsidR="00647C49">
        <w:rPr>
          <w:rFonts w:hint="eastAsia"/>
        </w:rPr>
        <w:t>μ</w:t>
      </w:r>
      <w:r w:rsidR="00647C49">
        <w:t>(n)</w:t>
      </w:r>
      <w:r w:rsidR="00647C49">
        <w:rPr>
          <w:rFonts w:hint="eastAsia"/>
        </w:rPr>
        <w:t>与</w:t>
      </w:r>
      <w:r w:rsidR="00647C49">
        <w:rPr>
          <w:rFonts w:hint="eastAsia"/>
        </w:rPr>
        <w:t>x</w:t>
      </w:r>
      <w:r w:rsidR="00647C49">
        <w:t>(n)</w:t>
      </w:r>
      <w:r w:rsidR="00647C49">
        <w:rPr>
          <w:rFonts w:hint="eastAsia"/>
        </w:rPr>
        <w:t>成反比</w:t>
      </w:r>
      <w:r w:rsidR="00381471">
        <w:rPr>
          <w:rFonts w:hint="eastAsia"/>
        </w:rPr>
        <w:t>，步长从固定值μ变为自适应值μ</w:t>
      </w:r>
      <w:r w:rsidR="00381471">
        <w:rPr>
          <w:rFonts w:hint="eastAsia"/>
        </w:rPr>
        <w:t>(</w:t>
      </w:r>
      <w:r w:rsidR="00381471">
        <w:t>n)</w:t>
      </w:r>
      <w:r w:rsidR="00611328">
        <w:rPr>
          <w:rFonts w:hint="eastAsia"/>
        </w:rPr>
        <w:t>。而在</w:t>
      </w:r>
      <w:r w:rsidR="00611328">
        <w:rPr>
          <w:rFonts w:hint="eastAsia"/>
        </w:rPr>
        <w:t>NLMS</w:t>
      </w:r>
      <w:r w:rsidR="00611328">
        <w:rPr>
          <w:rFonts w:hint="eastAsia"/>
        </w:rPr>
        <w:t>的基础上为了</w:t>
      </w:r>
      <w:r w:rsidR="00AA7AD4">
        <w:rPr>
          <w:rFonts w:hint="eastAsia"/>
        </w:rPr>
        <w:t>增强此算法的鲁棒性，引入了两个超参数α和β</w:t>
      </w:r>
      <w:r w:rsidR="006E08C6">
        <w:rPr>
          <w:rFonts w:hint="eastAsia"/>
        </w:rPr>
        <w:t>，</w:t>
      </w:r>
      <w:r w:rsidR="00092E42">
        <w:rPr>
          <w:rFonts w:hint="eastAsia"/>
        </w:rPr>
        <w:t>μ</w:t>
      </w:r>
      <w:r w:rsidR="00092E42">
        <w:rPr>
          <w:rFonts w:hint="eastAsia"/>
        </w:rPr>
        <w:t>(</w:t>
      </w:r>
      <w:r w:rsidR="00092E42">
        <w:t>n)</w:t>
      </w:r>
      <w:r w:rsidR="00092E42">
        <w:rPr>
          <w:rFonts w:hint="eastAsia"/>
        </w:rPr>
        <w:t>变为</w:t>
      </w:r>
      <w:r w:rsidR="006E08C6">
        <w:rPr>
          <w:rFonts w:hint="eastAsia"/>
        </w:rPr>
        <w:t>下列式子：</w:t>
      </w:r>
    </w:p>
    <w:p w14:paraId="49D5716B" w14:textId="02FE79F5" w:rsidR="00092E42" w:rsidRDefault="00DB36F1" w:rsidP="00DB36F1">
      <w:pPr>
        <w:jc w:val="center"/>
      </w:pPr>
      <w:r w:rsidRPr="00F92A1A">
        <w:rPr>
          <w:position w:val="-28"/>
        </w:rPr>
        <w:object w:dxaOrig="2120" w:dyaOrig="660" w14:anchorId="31A1EFDB">
          <v:shape id="_x0000_i1037" type="#_x0000_t75" style="width:106.15pt;height:33pt" o:ole="">
            <v:imagedata r:id="rId33" o:title=""/>
          </v:shape>
          <o:OLEObject Type="Embed" ProgID="Equation.DSMT4" ShapeID="_x0000_i1037" DrawAspect="Content" ObjectID="_1718376547" r:id="rId34"/>
        </w:object>
      </w:r>
    </w:p>
    <w:p w14:paraId="64DB7D0F" w14:textId="0BF07D79" w:rsidR="0046766B" w:rsidRDefault="00C44EF2" w:rsidP="00C44EF2">
      <w:r>
        <w:rPr>
          <w:rFonts w:hint="eastAsia"/>
        </w:rPr>
        <w:t>其中β一般设为一个较小的整数</w:t>
      </w:r>
      <w:r w:rsidR="008457ED">
        <w:rPr>
          <w:rFonts w:hint="eastAsia"/>
        </w:rPr>
        <w:t>，防止输入信号</w:t>
      </w:r>
      <w:r w:rsidR="008457ED">
        <w:rPr>
          <w:rFonts w:hint="eastAsia"/>
        </w:rPr>
        <w:t>x</w:t>
      </w:r>
      <w:r w:rsidR="008457ED">
        <w:t>(n)</w:t>
      </w:r>
      <w:r w:rsidR="008457ED">
        <w:rPr>
          <w:rFonts w:hint="eastAsia"/>
        </w:rPr>
        <w:t>的内积</w:t>
      </w:r>
      <w:r w:rsidR="00BE0E7B">
        <w:rPr>
          <w:rFonts w:hint="eastAsia"/>
        </w:rPr>
        <w:t>过</w:t>
      </w:r>
      <w:r w:rsidR="008457ED">
        <w:rPr>
          <w:rFonts w:hint="eastAsia"/>
        </w:rPr>
        <w:t>小使得μ</w:t>
      </w:r>
      <w:r w:rsidR="008457ED">
        <w:t>(n)</w:t>
      </w:r>
      <w:r w:rsidR="008457ED">
        <w:rPr>
          <w:rFonts w:hint="eastAsia"/>
        </w:rPr>
        <w:t>过大而引起滤波器稳定性下降</w:t>
      </w:r>
      <w:r w:rsidR="0046766B">
        <w:rPr>
          <w:rFonts w:hint="eastAsia"/>
        </w:rPr>
        <w:t>，其中α</w:t>
      </w:r>
      <w:r w:rsidR="000F136D">
        <w:rPr>
          <w:rFonts w:hint="eastAsia"/>
        </w:rPr>
        <w:t>为新的步长因子</w:t>
      </w:r>
      <w:r w:rsidR="000116C3">
        <w:rPr>
          <w:rFonts w:hint="eastAsia"/>
        </w:rPr>
        <w:t>。</w:t>
      </w:r>
    </w:p>
    <w:p w14:paraId="101A5702" w14:textId="6CA6D966" w:rsidR="005D1081" w:rsidRDefault="005D1081" w:rsidP="00C44EF2">
      <w:r>
        <w:tab/>
      </w:r>
      <w:r>
        <w:rPr>
          <w:rFonts w:hint="eastAsia"/>
        </w:rPr>
        <w:t>NLMS</w:t>
      </w:r>
      <w:r>
        <w:rPr>
          <w:rFonts w:hint="eastAsia"/>
        </w:rPr>
        <w:t>算法通过归一化的操作改善了</w:t>
      </w:r>
      <w:r>
        <w:rPr>
          <w:rFonts w:hint="eastAsia"/>
        </w:rPr>
        <w:t>LMS</w:t>
      </w:r>
      <w:r>
        <w:rPr>
          <w:rFonts w:hint="eastAsia"/>
        </w:rPr>
        <w:t>算法收敛速度慢的缺点</w:t>
      </w:r>
      <w:r w:rsidR="001C0398">
        <w:rPr>
          <w:rFonts w:hint="eastAsia"/>
        </w:rPr>
        <w:t>，但是</w:t>
      </w:r>
      <w:r w:rsidR="001C0398">
        <w:rPr>
          <w:rFonts w:hint="eastAsia"/>
        </w:rPr>
        <w:t>x</w:t>
      </w:r>
      <w:r w:rsidR="001C0398">
        <w:t>(n)</w:t>
      </w:r>
      <w:r w:rsidR="001C0398">
        <w:rPr>
          <w:rFonts w:hint="eastAsia"/>
        </w:rPr>
        <w:t>之间的相关性比较大时，会影响μ</w:t>
      </w:r>
      <w:r w:rsidR="001C0398">
        <w:rPr>
          <w:rFonts w:hint="eastAsia"/>
        </w:rPr>
        <w:t>(</w:t>
      </w:r>
      <w:r w:rsidR="001C0398">
        <w:t>n)</w:t>
      </w:r>
      <w:r w:rsidR="001C0398">
        <w:rPr>
          <w:rFonts w:hint="eastAsia"/>
        </w:rPr>
        <w:t>使得收敛速度明显下降。</w:t>
      </w:r>
    </w:p>
    <w:p w14:paraId="07E7C414" w14:textId="60E586E1" w:rsidR="00923A0A" w:rsidRPr="0013489A" w:rsidRDefault="00923A0A" w:rsidP="000B4BF9">
      <w:pPr>
        <w:pStyle w:val="2"/>
      </w:pPr>
      <w:r w:rsidRPr="0013489A">
        <w:t>1.3</w:t>
      </w:r>
      <w:r w:rsidRPr="0013489A">
        <w:rPr>
          <w:rFonts w:hint="eastAsia"/>
        </w:rPr>
        <w:t>变步长</w:t>
      </w:r>
      <w:r w:rsidRPr="0013489A">
        <w:rPr>
          <w:rFonts w:hint="eastAsia"/>
        </w:rPr>
        <w:t>LMS(</w:t>
      </w:r>
      <w:r w:rsidR="00BC60A6" w:rsidRPr="0013489A">
        <w:t>Variable Step-Size LMS</w:t>
      </w:r>
      <w:r w:rsidR="00BC60A6" w:rsidRPr="0013489A">
        <w:rPr>
          <w:rFonts w:hint="eastAsia"/>
        </w:rPr>
        <w:t>,</w:t>
      </w:r>
      <w:r w:rsidR="00BC60A6" w:rsidRPr="0013489A">
        <w:t xml:space="preserve"> VSS LMS</w:t>
      </w:r>
      <w:r w:rsidRPr="0013489A">
        <w:t>)</w:t>
      </w:r>
    </w:p>
    <w:p w14:paraId="57EF06E1" w14:textId="37E5194A" w:rsidR="00923A0A" w:rsidRDefault="00F87AA0" w:rsidP="00D722D1">
      <w:pPr>
        <w:ind w:firstLine="420"/>
      </w:pPr>
      <w:r>
        <w:rPr>
          <w:rFonts w:hint="eastAsia"/>
        </w:rPr>
        <w:t>V</w:t>
      </w:r>
      <w:r>
        <w:t>SS LMS</w:t>
      </w:r>
      <w:r>
        <w:rPr>
          <w:rFonts w:hint="eastAsia"/>
        </w:rPr>
        <w:t>算法的主要思想是在滤波器工作的初始阶段</w:t>
      </w:r>
      <w:r w:rsidR="00F53F65">
        <w:rPr>
          <w:rFonts w:hint="eastAsia"/>
        </w:rPr>
        <w:t>采用</w:t>
      </w:r>
      <w:r w:rsidR="004544D9">
        <w:rPr>
          <w:rFonts w:hint="eastAsia"/>
        </w:rPr>
        <w:t>较</w:t>
      </w:r>
      <w:r w:rsidR="00F53F65">
        <w:rPr>
          <w:rFonts w:hint="eastAsia"/>
        </w:rPr>
        <w:t>大的μ值</w:t>
      </w:r>
      <w:r w:rsidR="00591ED4">
        <w:rPr>
          <w:rFonts w:hint="eastAsia"/>
        </w:rPr>
        <w:t>，以加快收敛速度</w:t>
      </w:r>
      <w:r w:rsidR="006F5961">
        <w:rPr>
          <w:rFonts w:hint="eastAsia"/>
        </w:rPr>
        <w:t>，而在后面阶段采用</w:t>
      </w:r>
      <w:r w:rsidR="000464E2">
        <w:rPr>
          <w:rFonts w:hint="eastAsia"/>
        </w:rPr>
        <w:t>减小的步长</w:t>
      </w:r>
      <w:r w:rsidR="00CD2DC0">
        <w:rPr>
          <w:rFonts w:hint="eastAsia"/>
        </w:rPr>
        <w:t>值</w:t>
      </w:r>
      <w:r w:rsidR="000464E2">
        <w:rPr>
          <w:rFonts w:hint="eastAsia"/>
        </w:rPr>
        <w:t>μ</w:t>
      </w:r>
      <w:r w:rsidR="00814344">
        <w:rPr>
          <w:rFonts w:hint="eastAsia"/>
        </w:rPr>
        <w:t>以减小稳态误差</w:t>
      </w:r>
      <w:r w:rsidR="00D2783B">
        <w:rPr>
          <w:rFonts w:hint="eastAsia"/>
        </w:rPr>
        <w:t>。其中最关键的是怎么</w:t>
      </w:r>
      <w:r w:rsidR="00777F42">
        <w:rPr>
          <w:rFonts w:hint="eastAsia"/>
        </w:rPr>
        <w:t>调整整个过程</w:t>
      </w:r>
      <w:r w:rsidR="00223636">
        <w:rPr>
          <w:rFonts w:hint="eastAsia"/>
        </w:rPr>
        <w:t>中μ值的变化</w:t>
      </w:r>
      <w:r w:rsidR="00595BFC">
        <w:rPr>
          <w:rFonts w:hint="eastAsia"/>
        </w:rPr>
        <w:t>。</w:t>
      </w:r>
    </w:p>
    <w:p w14:paraId="0DFC6ABF" w14:textId="6F278A32" w:rsidR="00C74F5C" w:rsidRDefault="003368D8" w:rsidP="003368D8">
      <w:pPr>
        <w:ind w:firstLine="420"/>
        <w:jc w:val="center"/>
      </w:pPr>
      <w:r w:rsidRPr="00F92A1A">
        <w:rPr>
          <w:position w:val="-10"/>
        </w:rPr>
        <w:object w:dxaOrig="3080" w:dyaOrig="320" w14:anchorId="6297003C">
          <v:shape id="_x0000_i1038" type="#_x0000_t75" style="width:154.15pt;height:16.15pt" o:ole="">
            <v:imagedata r:id="rId35" o:title=""/>
          </v:shape>
          <o:OLEObject Type="Embed" ProgID="Equation.DSMT4" ShapeID="_x0000_i1038" DrawAspect="Content" ObjectID="_1718376548" r:id="rId36"/>
        </w:object>
      </w:r>
    </w:p>
    <w:p w14:paraId="5AEDA23D" w14:textId="315C5E85" w:rsidR="003B7D5F" w:rsidRDefault="003B7D5F" w:rsidP="003368D8">
      <w:pPr>
        <w:ind w:firstLine="420"/>
        <w:jc w:val="center"/>
      </w:pPr>
      <w:r w:rsidRPr="00F92A1A">
        <w:rPr>
          <w:position w:val="-10"/>
        </w:rPr>
        <w:object w:dxaOrig="2460" w:dyaOrig="360" w14:anchorId="4563D029">
          <v:shape id="_x0000_i1039" type="#_x0000_t75" style="width:123pt;height:18.4pt" o:ole="">
            <v:imagedata r:id="rId37" o:title=""/>
          </v:shape>
          <o:OLEObject Type="Embed" ProgID="Equation.DSMT4" ShapeID="_x0000_i1039" DrawAspect="Content" ObjectID="_1718376549" r:id="rId38"/>
        </w:object>
      </w:r>
    </w:p>
    <w:p w14:paraId="3FA2EEC1" w14:textId="2F616C67" w:rsidR="009B18BD" w:rsidRDefault="00796394" w:rsidP="009B18BD">
      <w:r>
        <w:rPr>
          <w:rFonts w:hint="eastAsia"/>
        </w:rPr>
        <w:t>其中两个超参数α和γ</w:t>
      </w:r>
      <w:r w:rsidR="007C4A4B">
        <w:rPr>
          <w:rFonts w:hint="eastAsia"/>
        </w:rPr>
        <w:t>的作用分别是</w:t>
      </w:r>
      <w:r w:rsidR="00D21A1F">
        <w:rPr>
          <w:rFonts w:hint="eastAsia"/>
        </w:rPr>
        <w:t>平滑和调整误差信号</w:t>
      </w:r>
      <w:r w:rsidR="002B4E2C">
        <w:rPr>
          <w:rFonts w:hint="eastAsia"/>
        </w:rPr>
        <w:t>，在实际处理过程中还会加上截幅操作</w:t>
      </w:r>
      <w:r w:rsidR="00A93D65">
        <w:rPr>
          <w:rFonts w:hint="eastAsia"/>
        </w:rPr>
        <w:t>：</w:t>
      </w:r>
    </w:p>
    <w:p w14:paraId="478888A1" w14:textId="4DE009FD" w:rsidR="00211F41" w:rsidRDefault="002D4264" w:rsidP="002D4264">
      <w:pPr>
        <w:jc w:val="center"/>
      </w:pPr>
      <w:r w:rsidRPr="00F92A1A">
        <w:rPr>
          <w:position w:val="-32"/>
        </w:rPr>
        <w:object w:dxaOrig="2380" w:dyaOrig="760" w14:anchorId="482B9E0B">
          <v:shape id="_x0000_i1040" type="#_x0000_t75" style="width:118.9pt;height:37.9pt" o:ole="">
            <v:imagedata r:id="rId39" o:title=""/>
          </v:shape>
          <o:OLEObject Type="Embed" ProgID="Equation.DSMT4" ShapeID="_x0000_i1040" DrawAspect="Content" ObjectID="_1718376550" r:id="rId40"/>
        </w:object>
      </w:r>
    </w:p>
    <w:p w14:paraId="26EC15A4" w14:textId="5672DFC1" w:rsidR="00196AC8" w:rsidRDefault="00196AC8" w:rsidP="00196AC8">
      <w:pPr>
        <w:ind w:firstLine="420"/>
      </w:pPr>
      <w:r>
        <w:rPr>
          <w:rFonts w:hint="eastAsia"/>
        </w:rPr>
        <w:t>传统的</w:t>
      </w:r>
      <w:r>
        <w:rPr>
          <w:rFonts w:hint="eastAsia"/>
        </w:rPr>
        <w:t>LMS</w:t>
      </w:r>
      <w:r>
        <w:rPr>
          <w:rFonts w:hint="eastAsia"/>
        </w:rPr>
        <w:t>算法</w:t>
      </w:r>
      <w:r w:rsidR="003746A9">
        <w:rPr>
          <w:rFonts w:hint="eastAsia"/>
        </w:rPr>
        <w:t>通常采用</w:t>
      </w:r>
      <w:r>
        <w:rPr>
          <w:rFonts w:hint="eastAsia"/>
        </w:rPr>
        <w:t>固定</w:t>
      </w:r>
      <w:r w:rsidR="00CB0234">
        <w:rPr>
          <w:rFonts w:hint="eastAsia"/>
        </w:rPr>
        <w:t>步长</w:t>
      </w:r>
      <w:r w:rsidR="003746A9">
        <w:rPr>
          <w:rFonts w:hint="eastAsia"/>
        </w:rPr>
        <w:t>μ，且有时候为了</w:t>
      </w:r>
      <w:r w:rsidR="00DA262E">
        <w:rPr>
          <w:rFonts w:hint="eastAsia"/>
        </w:rPr>
        <w:t>减小自适应算法的结果失调</w:t>
      </w:r>
      <w:r w:rsidR="004C5BB5">
        <w:rPr>
          <w:rFonts w:hint="eastAsia"/>
        </w:rPr>
        <w:t>程度</w:t>
      </w:r>
      <w:r w:rsidR="00DA262E">
        <w:rPr>
          <w:rFonts w:hint="eastAsia"/>
        </w:rPr>
        <w:t>，</w:t>
      </w:r>
      <w:r w:rsidR="00DA262E">
        <w:rPr>
          <w:rFonts w:hint="eastAsia"/>
        </w:rPr>
        <w:lastRenderedPageBreak/>
        <w:t>通常的μ值都较小，其</w:t>
      </w:r>
      <w:r w:rsidR="00100859">
        <w:rPr>
          <w:rFonts w:hint="eastAsia"/>
        </w:rPr>
        <w:t>，</w:t>
      </w:r>
      <w:r w:rsidR="00DA262E">
        <w:rPr>
          <w:rFonts w:hint="eastAsia"/>
        </w:rPr>
        <w:t>代价就需要更长的时间来达到稳态解</w:t>
      </w:r>
      <w:r w:rsidR="00FF6926">
        <w:rPr>
          <w:rFonts w:hint="eastAsia"/>
        </w:rPr>
        <w:t>，</w:t>
      </w:r>
      <w:r w:rsidR="005D08E5">
        <w:rPr>
          <w:rFonts w:hint="eastAsia"/>
        </w:rPr>
        <w:t>所以可变步长的μ就显得非常重要</w:t>
      </w:r>
      <w:r w:rsidR="005C199A">
        <w:rPr>
          <w:rFonts w:hint="eastAsia"/>
        </w:rPr>
        <w:t>。</w:t>
      </w:r>
    </w:p>
    <w:p w14:paraId="38AD0016" w14:textId="196CAD19" w:rsidR="00A727F3" w:rsidRPr="0013489A" w:rsidRDefault="00A727F3" w:rsidP="000B4BF9">
      <w:pPr>
        <w:pStyle w:val="2"/>
      </w:pPr>
      <w:r w:rsidRPr="0013489A">
        <w:t>1.</w:t>
      </w:r>
      <w:r>
        <w:t>4</w:t>
      </w:r>
      <w:r w:rsidR="008F2308">
        <w:rPr>
          <w:rFonts w:hint="eastAsia"/>
        </w:rPr>
        <w:t>递归最小二乘法</w:t>
      </w:r>
      <w:r w:rsidRPr="0013489A">
        <w:rPr>
          <w:rFonts w:hint="eastAsia"/>
        </w:rPr>
        <w:t>(</w:t>
      </w:r>
      <w:r w:rsidR="008F2308">
        <w:t>Recursive Least Square</w:t>
      </w:r>
      <w:r w:rsidRPr="0013489A">
        <w:rPr>
          <w:rFonts w:hint="eastAsia"/>
        </w:rPr>
        <w:t>,</w:t>
      </w:r>
      <w:r w:rsidRPr="0013489A">
        <w:t xml:space="preserve"> </w:t>
      </w:r>
      <w:r w:rsidR="008F2308">
        <w:t>RLS</w:t>
      </w:r>
      <w:r w:rsidRPr="0013489A">
        <w:t>)</w:t>
      </w:r>
    </w:p>
    <w:p w14:paraId="75D6489F" w14:textId="6731354C" w:rsidR="00A727F3" w:rsidRDefault="008C181C" w:rsidP="00A727F3">
      <w:r>
        <w:tab/>
        <w:t>MMSE</w:t>
      </w:r>
      <w:r>
        <w:rPr>
          <w:rFonts w:hint="eastAsia"/>
        </w:rPr>
        <w:t>准则适合处理平稳序列</w:t>
      </w:r>
      <w:r w:rsidR="000179B2">
        <w:rPr>
          <w:rFonts w:hint="eastAsia"/>
        </w:rPr>
        <w:t>，因为</w:t>
      </w:r>
      <w:r w:rsidR="000179B2">
        <w:rPr>
          <w:rFonts w:hint="eastAsia"/>
        </w:rPr>
        <w:t>MMSE</w:t>
      </w:r>
      <w:r w:rsidR="000179B2">
        <w:rPr>
          <w:rFonts w:hint="eastAsia"/>
        </w:rPr>
        <w:t>是一个均匀加权的最优化问题</w:t>
      </w:r>
      <w:r w:rsidR="00374DB3">
        <w:rPr>
          <w:rFonts w:hint="eastAsia"/>
        </w:rPr>
        <w:t>，也就是说</w:t>
      </w:r>
      <w:r w:rsidR="007623DE">
        <w:rPr>
          <w:rFonts w:hint="eastAsia"/>
        </w:rPr>
        <w:t>每一个时刻的误差信号对代价函数的贡献是相同的</w:t>
      </w:r>
      <w:r w:rsidR="009F4C54">
        <w:rPr>
          <w:rFonts w:hint="eastAsia"/>
        </w:rPr>
        <w:t>。</w:t>
      </w:r>
      <w:r w:rsidR="00030A18">
        <w:rPr>
          <w:rFonts w:hint="eastAsia"/>
        </w:rPr>
        <w:t>RLS</w:t>
      </w:r>
      <w:r w:rsidR="00540995">
        <w:rPr>
          <w:rFonts w:hint="eastAsia"/>
        </w:rPr>
        <w:t>重新定义了代价函数：</w:t>
      </w:r>
    </w:p>
    <w:p w14:paraId="43BFB138" w14:textId="3CF8783C" w:rsidR="00DB1706" w:rsidRDefault="0079529E" w:rsidP="0079529E">
      <w:pPr>
        <w:jc w:val="center"/>
      </w:pPr>
      <w:r w:rsidRPr="00A93FC7">
        <w:rPr>
          <w:position w:val="-28"/>
        </w:rPr>
        <w:object w:dxaOrig="4740" w:dyaOrig="680" w14:anchorId="29A03992">
          <v:shape id="_x0000_i1041" type="#_x0000_t75" style="width:237pt;height:34.15pt" o:ole="">
            <v:imagedata r:id="rId41" o:title=""/>
          </v:shape>
          <o:OLEObject Type="Embed" ProgID="Equation.DSMT4" ShapeID="_x0000_i1041" DrawAspect="Content" ObjectID="_1718376551" r:id="rId42"/>
        </w:object>
      </w:r>
    </w:p>
    <w:p w14:paraId="23295E2E" w14:textId="06A5181E" w:rsidR="00DE22BD" w:rsidRDefault="00DE22BD" w:rsidP="00DE22BD">
      <w:r>
        <w:rPr>
          <w:rFonts w:hint="eastAsia"/>
        </w:rPr>
        <w:t>其中λ为</w:t>
      </w:r>
      <w:r w:rsidR="00716FBF">
        <w:rPr>
          <w:rFonts w:hint="eastAsia"/>
        </w:rPr>
        <w:t>遗忘因子，取值在</w:t>
      </w:r>
      <w:r w:rsidR="00716FBF">
        <w:rPr>
          <w:rFonts w:hint="eastAsia"/>
        </w:rPr>
        <w:t>0</w:t>
      </w:r>
      <w:r w:rsidR="00716FBF">
        <w:t>&lt;</w:t>
      </w:r>
      <w:r w:rsidR="00716FBF">
        <w:rPr>
          <w:rFonts w:hint="eastAsia"/>
        </w:rPr>
        <w:t>λ≤</w:t>
      </w:r>
      <w:r w:rsidR="00716FBF">
        <w:rPr>
          <w:rFonts w:hint="eastAsia"/>
        </w:rPr>
        <w:t>1</w:t>
      </w:r>
      <w:r w:rsidR="00716FBF">
        <w:rPr>
          <w:rFonts w:hint="eastAsia"/>
        </w:rPr>
        <w:t>，结合上述公式，当时刻</w:t>
      </w:r>
      <w:proofErr w:type="spellStart"/>
      <w:r w:rsidR="00716FBF">
        <w:rPr>
          <w:rFonts w:hint="eastAsia"/>
        </w:rPr>
        <w:t>i</w:t>
      </w:r>
      <w:proofErr w:type="spellEnd"/>
      <w:r w:rsidR="00716FBF">
        <w:rPr>
          <w:rFonts w:hint="eastAsia"/>
        </w:rPr>
        <w:t>离</w:t>
      </w:r>
      <w:r w:rsidR="00716FBF">
        <w:rPr>
          <w:rFonts w:hint="eastAsia"/>
        </w:rPr>
        <w:t>n</w:t>
      </w:r>
      <w:r w:rsidR="00716FBF">
        <w:rPr>
          <w:rFonts w:hint="eastAsia"/>
        </w:rPr>
        <w:t>越近对误差</w:t>
      </w:r>
      <w:r w:rsidR="00716FBF">
        <w:rPr>
          <w:rFonts w:hint="eastAsia"/>
        </w:rPr>
        <w:t>e</w:t>
      </w:r>
      <w:r w:rsidR="00716FBF">
        <w:t>(n)</w:t>
      </w:r>
      <w:r w:rsidR="00716FBF">
        <w:rPr>
          <w:rFonts w:hint="eastAsia"/>
        </w:rPr>
        <w:t>的</w:t>
      </w:r>
      <w:r w:rsidR="00450AB0">
        <w:rPr>
          <w:rFonts w:hint="eastAsia"/>
        </w:rPr>
        <w:t>加权</w:t>
      </w:r>
      <w:r w:rsidR="00716FBF">
        <w:rPr>
          <w:rFonts w:hint="eastAsia"/>
        </w:rPr>
        <w:t>就越大遗忘的越少，而距离</w:t>
      </w:r>
      <w:r w:rsidR="00716FBF">
        <w:rPr>
          <w:rFonts w:hint="eastAsia"/>
        </w:rPr>
        <w:t>n</w:t>
      </w:r>
      <w:r w:rsidR="00716FBF">
        <w:rPr>
          <w:rFonts w:hint="eastAsia"/>
        </w:rPr>
        <w:t>时刻越远的误差</w:t>
      </w:r>
      <w:r w:rsidR="005E6157">
        <w:rPr>
          <w:rFonts w:hint="eastAsia"/>
        </w:rPr>
        <w:t>加权就越小，遗忘的越多。</w:t>
      </w:r>
    </w:p>
    <w:p w14:paraId="05F8698E" w14:textId="77777777" w:rsidR="005476E8" w:rsidRDefault="00C9359D" w:rsidP="00C9359D">
      <w:pPr>
        <w:ind w:firstLine="420"/>
      </w:pPr>
      <w:r>
        <w:rPr>
          <w:rFonts w:hint="eastAsia"/>
        </w:rPr>
        <w:t>标准</w:t>
      </w:r>
      <w:r>
        <w:rPr>
          <w:rFonts w:hint="eastAsia"/>
        </w:rPr>
        <w:t>RLS</w:t>
      </w:r>
      <w:r>
        <w:rPr>
          <w:rFonts w:hint="eastAsia"/>
        </w:rPr>
        <w:t>算法的执行流程：</w:t>
      </w:r>
    </w:p>
    <w:p w14:paraId="6D10C4CD" w14:textId="7E28EF6D" w:rsidR="005476E8" w:rsidRDefault="00C9359D" w:rsidP="005476E8">
      <w:r>
        <w:rPr>
          <w:rFonts w:hint="eastAsia"/>
        </w:rPr>
        <w:t>1</w:t>
      </w:r>
      <w:r>
        <w:t>.</w:t>
      </w:r>
      <w:r>
        <w:rPr>
          <w:rFonts w:hint="eastAsia"/>
        </w:rPr>
        <w:t>初始化权重值为</w:t>
      </w:r>
      <w:r>
        <w:rPr>
          <w:rFonts w:hint="eastAsia"/>
        </w:rPr>
        <w:t>w</w:t>
      </w:r>
      <w:r>
        <w:t>(0)=0</w:t>
      </w:r>
      <w:r>
        <w:rPr>
          <w:rFonts w:hint="eastAsia"/>
        </w:rPr>
        <w:t>，</w:t>
      </w:r>
      <w:r w:rsidR="00B823E8">
        <w:rPr>
          <w:rFonts w:hint="eastAsia"/>
        </w:rPr>
        <w:t>初始化输入信号的自相关矩阵的逆矩阵</w:t>
      </w:r>
      <w:r w:rsidR="00B823E8">
        <w:rPr>
          <w:rFonts w:hint="eastAsia"/>
        </w:rPr>
        <w:t>p</w:t>
      </w:r>
      <w:r w:rsidR="00B823E8">
        <w:t>(n)</w:t>
      </w:r>
      <w:r w:rsidR="00B823E8">
        <w:rPr>
          <w:rFonts w:hint="eastAsia"/>
        </w:rPr>
        <w:t>，</w:t>
      </w:r>
      <w:r>
        <w:rPr>
          <w:rFonts w:hint="eastAsia"/>
        </w:rPr>
        <w:t>p</w:t>
      </w:r>
      <w:r>
        <w:t>(0)=</w:t>
      </w:r>
      <w:r w:rsidRPr="00C9359D">
        <w:t xml:space="preserve"> </w:t>
      </w:r>
      <w:r w:rsidRPr="00A93FC7">
        <w:rPr>
          <w:position w:val="-6"/>
        </w:rPr>
        <w:object w:dxaOrig="460" w:dyaOrig="320" w14:anchorId="528749EF">
          <v:shape id="_x0000_i1042" type="#_x0000_t75" style="width:19.9pt;height:13.9pt" o:ole="">
            <v:imagedata r:id="rId43" o:title=""/>
          </v:shape>
          <o:OLEObject Type="Embed" ProgID="Equation.DSMT4" ShapeID="_x0000_i1042" DrawAspect="Content" ObjectID="_1718376552" r:id="rId44"/>
        </w:object>
      </w:r>
      <w:r w:rsidR="00791BD3">
        <w:rPr>
          <w:rFonts w:hint="eastAsia"/>
        </w:rPr>
        <w:t>，δ是一很小的正数</w:t>
      </w:r>
      <w:r w:rsidR="004D3D5E">
        <w:rPr>
          <w:rFonts w:hint="eastAsia"/>
        </w:rPr>
        <w:t>，</w:t>
      </w:r>
      <w:r w:rsidR="004D3D5E">
        <w:rPr>
          <w:rFonts w:hint="eastAsia"/>
        </w:rPr>
        <w:t>I</w:t>
      </w:r>
      <w:r w:rsidR="004D3D5E">
        <w:rPr>
          <w:rFonts w:hint="eastAsia"/>
        </w:rPr>
        <w:t>是单位矩阵</w:t>
      </w:r>
    </w:p>
    <w:p w14:paraId="74261912" w14:textId="281B3F07" w:rsidR="00C9359D" w:rsidRDefault="005476E8" w:rsidP="005476E8">
      <w:r>
        <w:rPr>
          <w:rFonts w:hint="eastAsia"/>
        </w:rPr>
        <w:t>2</w:t>
      </w:r>
      <w:r>
        <w:t>.</w:t>
      </w:r>
      <w:r>
        <w:rPr>
          <w:rFonts w:hint="eastAsia"/>
        </w:rPr>
        <w:t>计算</w:t>
      </w:r>
      <w:r w:rsidR="00FA140E">
        <w:rPr>
          <w:rFonts w:hint="eastAsia"/>
        </w:rPr>
        <w:t>先验</w:t>
      </w:r>
      <w:r>
        <w:rPr>
          <w:rFonts w:hint="eastAsia"/>
        </w:rPr>
        <w:t>误差</w:t>
      </w:r>
      <w:r w:rsidR="006B18F3">
        <w:rPr>
          <w:rFonts w:hint="eastAsia"/>
        </w:rPr>
        <w:t>：</w:t>
      </w:r>
      <w:r w:rsidR="005505D2" w:rsidRPr="00A93FC7">
        <w:rPr>
          <w:position w:val="-10"/>
        </w:rPr>
        <w:object w:dxaOrig="2520" w:dyaOrig="360" w14:anchorId="0A779F01">
          <v:shape id="_x0000_i1043" type="#_x0000_t75" style="width:126.4pt;height:18.4pt" o:ole="">
            <v:imagedata r:id="rId45" o:title=""/>
          </v:shape>
          <o:OLEObject Type="Embed" ProgID="Equation.DSMT4" ShapeID="_x0000_i1043" DrawAspect="Content" ObjectID="_1718376553" r:id="rId46"/>
        </w:object>
      </w:r>
      <w:r w:rsidR="005505D2">
        <w:rPr>
          <w:rFonts w:hint="eastAsia"/>
        </w:rPr>
        <w:t xml:space="preserve"> </w:t>
      </w:r>
    </w:p>
    <w:p w14:paraId="384DA8CA" w14:textId="76FCB7CE" w:rsidR="00B823E8" w:rsidRDefault="00B823E8" w:rsidP="005476E8">
      <w:r>
        <w:rPr>
          <w:rFonts w:hint="eastAsia"/>
        </w:rPr>
        <w:t>3</w:t>
      </w:r>
      <w:r>
        <w:t>.</w:t>
      </w:r>
      <w:r>
        <w:rPr>
          <w:rFonts w:hint="eastAsia"/>
        </w:rPr>
        <w:t>计算增益向量：</w:t>
      </w:r>
      <w:r w:rsidR="00C3104C" w:rsidRPr="00A93FC7">
        <w:rPr>
          <w:position w:val="-28"/>
        </w:rPr>
        <w:object w:dxaOrig="2680" w:dyaOrig="660" w14:anchorId="4E74FE6C">
          <v:shape id="_x0000_i1044" type="#_x0000_t75" style="width:133.9pt;height:33pt" o:ole="">
            <v:imagedata r:id="rId47" o:title=""/>
          </v:shape>
          <o:OLEObject Type="Embed" ProgID="Equation.DSMT4" ShapeID="_x0000_i1044" DrawAspect="Content" ObjectID="_1718376554" r:id="rId48"/>
        </w:object>
      </w:r>
    </w:p>
    <w:p w14:paraId="0F779312" w14:textId="28BD1A89" w:rsidR="00B823E8" w:rsidRDefault="00B823E8" w:rsidP="005476E8">
      <w:r>
        <w:rPr>
          <w:rFonts w:hint="eastAsia"/>
        </w:rPr>
        <w:t>4</w:t>
      </w:r>
      <w:r>
        <w:t>.</w:t>
      </w:r>
      <w:r w:rsidR="00286F2E" w:rsidRPr="00284FC7">
        <w:t>逆矩阵更新：</w:t>
      </w:r>
      <w:r w:rsidR="00C3104C" w:rsidRPr="00A93FC7">
        <w:rPr>
          <w:position w:val="-24"/>
        </w:rPr>
        <w:object w:dxaOrig="3500" w:dyaOrig="620" w14:anchorId="3D1522A0">
          <v:shape id="_x0000_i1045" type="#_x0000_t75" style="width:175.15pt;height:31.15pt" o:ole="">
            <v:imagedata r:id="rId49" o:title=""/>
          </v:shape>
          <o:OLEObject Type="Embed" ProgID="Equation.DSMT4" ShapeID="_x0000_i1045" DrawAspect="Content" ObjectID="_1718376555" r:id="rId50"/>
        </w:object>
      </w:r>
    </w:p>
    <w:p w14:paraId="7DEEB632" w14:textId="5E31D0B2" w:rsidR="00284FC7" w:rsidRDefault="00247F48" w:rsidP="005476E8">
      <w:r>
        <w:rPr>
          <w:rFonts w:hint="eastAsia"/>
        </w:rPr>
        <w:t>5</w:t>
      </w:r>
      <w:r>
        <w:t>.</w:t>
      </w:r>
      <w:r>
        <w:rPr>
          <w:rFonts w:hint="eastAsia"/>
        </w:rPr>
        <w:t>滤波器更新：</w:t>
      </w:r>
      <w:r w:rsidR="008C795E" w:rsidRPr="00A93FC7">
        <w:rPr>
          <w:position w:val="-10"/>
        </w:rPr>
        <w:object w:dxaOrig="2480" w:dyaOrig="300" w14:anchorId="691B7A5A">
          <v:shape id="_x0000_i1046" type="#_x0000_t75" style="width:124.15pt;height:15pt" o:ole="">
            <v:imagedata r:id="rId51" o:title=""/>
          </v:shape>
          <o:OLEObject Type="Embed" ProgID="Equation.DSMT4" ShapeID="_x0000_i1046" DrawAspect="Content" ObjectID="_1718376556" r:id="rId52"/>
        </w:object>
      </w:r>
    </w:p>
    <w:p w14:paraId="2A43EF8D" w14:textId="23A80DEF" w:rsidR="00FF2AD9" w:rsidRDefault="00307F5C" w:rsidP="00DE22BD">
      <w:r>
        <w:tab/>
      </w:r>
      <w:r>
        <w:rPr>
          <w:rFonts w:hint="eastAsia"/>
        </w:rPr>
        <w:t>RLS</w:t>
      </w:r>
      <w:r>
        <w:rPr>
          <w:rFonts w:hint="eastAsia"/>
        </w:rPr>
        <w:t>算法的基于的是先验误差修正参数</w:t>
      </w:r>
      <w:r>
        <w:rPr>
          <w:rFonts w:hint="eastAsia"/>
        </w:rPr>
        <w:t>w(</w:t>
      </w:r>
      <w:r>
        <w:t>n)</w:t>
      </w:r>
      <w:r>
        <w:rPr>
          <w:rFonts w:hint="eastAsia"/>
        </w:rPr>
        <w:t>，而</w:t>
      </w:r>
      <w:r>
        <w:rPr>
          <w:rFonts w:hint="eastAsia"/>
        </w:rPr>
        <w:t>LMS</w:t>
      </w:r>
      <w:r>
        <w:rPr>
          <w:rFonts w:hint="eastAsia"/>
        </w:rPr>
        <w:t>算法是基于后验误差</w:t>
      </w:r>
      <w:r w:rsidR="005D0808">
        <w:rPr>
          <w:rFonts w:hint="eastAsia"/>
        </w:rPr>
        <w:t>，</w:t>
      </w:r>
      <w:r w:rsidR="000F30BB">
        <w:rPr>
          <w:rFonts w:hint="eastAsia"/>
        </w:rPr>
        <w:t>所以</w:t>
      </w:r>
      <w:r w:rsidR="000F30BB">
        <w:rPr>
          <w:rFonts w:hint="eastAsia"/>
        </w:rPr>
        <w:t>RLS</w:t>
      </w:r>
      <w:r w:rsidR="000F30BB">
        <w:rPr>
          <w:rFonts w:hint="eastAsia"/>
        </w:rPr>
        <w:t>算法的收敛速度和</w:t>
      </w:r>
      <w:r w:rsidR="000F30BB">
        <w:rPr>
          <w:rFonts w:hint="eastAsia"/>
        </w:rPr>
        <w:t>LMS</w:t>
      </w:r>
      <w:r w:rsidR="000F30BB">
        <w:rPr>
          <w:rFonts w:hint="eastAsia"/>
        </w:rPr>
        <w:t>算法相比，其跟踪性能和收敛速度</w:t>
      </w:r>
      <w:r w:rsidR="004C24B2">
        <w:rPr>
          <w:rFonts w:hint="eastAsia"/>
        </w:rPr>
        <w:t>都远优于</w:t>
      </w:r>
      <w:r w:rsidR="004C24B2">
        <w:rPr>
          <w:rFonts w:hint="eastAsia"/>
        </w:rPr>
        <w:t>LMS</w:t>
      </w:r>
      <w:r w:rsidR="00B3534A">
        <w:rPr>
          <w:rFonts w:hint="eastAsia"/>
        </w:rPr>
        <w:t>算法，但是代价是计算量非常大</w:t>
      </w:r>
      <w:r w:rsidR="00A74284">
        <w:rPr>
          <w:rFonts w:hint="eastAsia"/>
        </w:rPr>
        <w:t>，且输入信号的自相关矩阵接近奇异时</w:t>
      </w:r>
      <w:r w:rsidR="00A74284">
        <w:rPr>
          <w:rFonts w:hint="eastAsia"/>
        </w:rPr>
        <w:t>RLS</w:t>
      </w:r>
      <w:r w:rsidR="00A74284">
        <w:rPr>
          <w:rFonts w:hint="eastAsia"/>
        </w:rPr>
        <w:t>收敛速度和跟踪性能会严重恶化。</w:t>
      </w:r>
    </w:p>
    <w:p w14:paraId="0DAA101C" w14:textId="37D6DE80" w:rsidR="00A51A34" w:rsidRPr="00A51A34" w:rsidRDefault="001240BA" w:rsidP="00A51A34">
      <w:r>
        <w:tab/>
      </w:r>
    </w:p>
    <w:p w14:paraId="4B456E1A" w14:textId="1BC8C905" w:rsidR="0018432E" w:rsidRPr="0018432E" w:rsidRDefault="00A45F81" w:rsidP="000B4BF9">
      <w:pPr>
        <w:pStyle w:val="2"/>
      </w:pPr>
      <w:r>
        <w:t>1</w:t>
      </w:r>
      <w:r w:rsidR="0018432E">
        <w:t>.</w:t>
      </w:r>
      <w:r>
        <w:t>5</w:t>
      </w:r>
      <w:r w:rsidR="0018432E">
        <w:t xml:space="preserve"> </w:t>
      </w:r>
      <w:r w:rsidR="0018432E">
        <w:rPr>
          <w:rFonts w:hint="eastAsia"/>
        </w:rPr>
        <w:t>比例归一化最小均方算法</w:t>
      </w:r>
      <w:r w:rsidR="0018432E">
        <w:rPr>
          <w:rFonts w:hint="eastAsia"/>
        </w:rPr>
        <w:t>(</w:t>
      </w:r>
      <w:r w:rsidR="00C234D2">
        <w:t>Proportionate Normalized Least Mean Square, PNLMS</w:t>
      </w:r>
      <w:r w:rsidR="0018432E">
        <w:t>)</w:t>
      </w:r>
    </w:p>
    <w:p w14:paraId="2E354998" w14:textId="6FF7CF04" w:rsidR="00A51A34" w:rsidRDefault="00F77BB2" w:rsidP="000074CF">
      <w:pPr>
        <w:ind w:firstLine="360"/>
      </w:pPr>
      <w:r w:rsidRPr="00F77BB2">
        <w:t>通过对回声路径模型的分析，发现回声能量中较活跃系数均在时域聚集，且比重很小，其数值只有很少不为零的有效值，大多数都是</w:t>
      </w:r>
      <w:r w:rsidR="00766829">
        <w:rPr>
          <w:rFonts w:hint="eastAsia"/>
        </w:rPr>
        <w:t>零值左右</w:t>
      </w:r>
      <w:r w:rsidRPr="00F77BB2">
        <w:t>，这就是回声路径具有的稀疏特性</w:t>
      </w:r>
      <w:r w:rsidR="00766829">
        <w:rPr>
          <w:rFonts w:hint="eastAsia"/>
        </w:rPr>
        <w:t>。</w:t>
      </w:r>
      <w:r w:rsidR="00B87F75">
        <w:rPr>
          <w:rFonts w:hint="eastAsia"/>
        </w:rPr>
        <w:t>而由于回声路径的稀疏特性，</w:t>
      </w:r>
      <w:r w:rsidR="00C030A0">
        <w:rPr>
          <w:rFonts w:hint="eastAsia"/>
        </w:rPr>
        <w:t>如果滤波器具有很长的阶数</w:t>
      </w:r>
      <w:r w:rsidR="000D0FA1">
        <w:rPr>
          <w:rFonts w:hint="eastAsia"/>
        </w:rPr>
        <w:t>，实际过程</w:t>
      </w:r>
      <w:r w:rsidR="001A2850">
        <w:rPr>
          <w:rFonts w:hint="eastAsia"/>
        </w:rPr>
        <w:t>只有一小部分</w:t>
      </w:r>
      <w:r w:rsidR="00F24067">
        <w:rPr>
          <w:rFonts w:hint="eastAsia"/>
        </w:rPr>
        <w:t>在发挥实际作用</w:t>
      </w:r>
      <w:r w:rsidR="00CE6576">
        <w:rPr>
          <w:rFonts w:hint="eastAsia"/>
        </w:rPr>
        <w:t>。因此如果回声路径比较长的时候</w:t>
      </w:r>
      <w:r w:rsidR="00B12890">
        <w:rPr>
          <w:rFonts w:hint="eastAsia"/>
        </w:rPr>
        <w:t>，基本的</w:t>
      </w:r>
      <w:r w:rsidR="00B12890">
        <w:rPr>
          <w:rFonts w:hint="eastAsia"/>
        </w:rPr>
        <w:t>LMS</w:t>
      </w:r>
      <w:r w:rsidR="00B12890">
        <w:rPr>
          <w:rFonts w:hint="eastAsia"/>
        </w:rPr>
        <w:t>以及</w:t>
      </w:r>
      <w:r w:rsidR="00B12890">
        <w:rPr>
          <w:rFonts w:hint="eastAsia"/>
        </w:rPr>
        <w:t>NLMS</w:t>
      </w:r>
      <w:r w:rsidR="00B12890">
        <w:rPr>
          <w:rFonts w:hint="eastAsia"/>
        </w:rPr>
        <w:t>算法的收敛速度是达不到要求的，因此根据回声稀疏特性</w:t>
      </w:r>
      <w:r w:rsidR="0018432E">
        <w:rPr>
          <w:rFonts w:hint="eastAsia"/>
        </w:rPr>
        <w:t>的原理，</w:t>
      </w:r>
      <w:r w:rsidR="00BD5729">
        <w:rPr>
          <w:rFonts w:hint="eastAsia"/>
        </w:rPr>
        <w:t>提</w:t>
      </w:r>
      <w:r w:rsidR="0018432E">
        <w:rPr>
          <w:rFonts w:hint="eastAsia"/>
        </w:rPr>
        <w:t>出了</w:t>
      </w:r>
      <w:r w:rsidR="00B551B5">
        <w:rPr>
          <w:rFonts w:hint="eastAsia"/>
        </w:rPr>
        <w:t>PNLMS</w:t>
      </w:r>
      <w:r w:rsidR="00B551B5">
        <w:rPr>
          <w:rFonts w:hint="eastAsia"/>
        </w:rPr>
        <w:t>算法，其算法的核心思想便是按比例分配滤波器的权值向量大小，该算法对回声消除的发展具有非常重要的意义。</w:t>
      </w:r>
    </w:p>
    <w:p w14:paraId="470AF4B2" w14:textId="6F70E0F2" w:rsidR="00A70CF9" w:rsidRDefault="00A70CF9" w:rsidP="000074CF">
      <w:pPr>
        <w:ind w:firstLine="360"/>
      </w:pPr>
      <w:r w:rsidRPr="00A70CF9">
        <w:t xml:space="preserve">PNLMS </w:t>
      </w:r>
      <w:r w:rsidRPr="00A70CF9">
        <w:t>算法拥有初始收敛速度的优势，尤其在回声路径具有稀疏性条件下，其收敛速</w:t>
      </w:r>
      <w:r w:rsidRPr="00A70CF9">
        <w:lastRenderedPageBreak/>
        <w:t>度则更加明显。</w:t>
      </w:r>
      <w:r w:rsidRPr="00A70CF9">
        <w:t>PNLMS</w:t>
      </w:r>
      <w:r w:rsidRPr="00A70CF9">
        <w:t>算法采用与滤波器抽头稀疏成正比的可变步长参数来调整算法收敛速度，利用其抽头稀疏的比例值来判断当前权重稀疏所属的活跃状态，根据状态的不同，所分配的步长大小也有所差异，活跃抽头系数分配较大的步长参数，这样可以加速其收敛，而不活跃的抽头系数则相反，通过分配其较小的步长参数来提高算法的稳态误差。每个滤波器抽头被分别赋予了不同估计值，算法的稳态收敛性得到了明显改善。滤波器权值更新公式可表示为：</w:t>
      </w:r>
    </w:p>
    <w:p w14:paraId="58729C53" w14:textId="403356E6" w:rsidR="00C47E20" w:rsidRDefault="0044520F" w:rsidP="0044520F">
      <w:pPr>
        <w:ind w:firstLine="360"/>
        <w:jc w:val="center"/>
      </w:pPr>
      <w:r w:rsidRPr="00A93FC7">
        <w:rPr>
          <w:position w:val="-28"/>
        </w:rPr>
        <w:object w:dxaOrig="4800" w:dyaOrig="660" w14:anchorId="527D1F88">
          <v:shape id="_x0000_i1047" type="#_x0000_t75" style="width:240pt;height:33pt" o:ole="">
            <v:imagedata r:id="rId53" o:title=""/>
          </v:shape>
          <o:OLEObject Type="Embed" ProgID="Equation.DSMT4" ShapeID="_x0000_i1047" DrawAspect="Content" ObjectID="_1718376557" r:id="rId54"/>
        </w:object>
      </w:r>
    </w:p>
    <w:p w14:paraId="1DD35950" w14:textId="50161C3E" w:rsidR="000E771B" w:rsidRDefault="000E771B" w:rsidP="0044520F">
      <w:pPr>
        <w:ind w:firstLine="360"/>
        <w:jc w:val="center"/>
      </w:pPr>
    </w:p>
    <w:p w14:paraId="0B0014BD" w14:textId="7224F113" w:rsidR="000E771B" w:rsidRDefault="00776192" w:rsidP="000E771B">
      <w:r>
        <w:rPr>
          <w:rFonts w:hint="eastAsia"/>
        </w:rPr>
        <w:t>式中</w:t>
      </w:r>
      <w:r w:rsidR="00BC3AE7">
        <w:rPr>
          <w:rFonts w:hint="eastAsia"/>
        </w:rPr>
        <w:t>G</w:t>
      </w:r>
      <w:r w:rsidR="00BC3AE7">
        <w:t>(n)</w:t>
      </w:r>
      <w:r w:rsidR="00BC3AE7">
        <w:rPr>
          <w:rFonts w:hint="eastAsia"/>
        </w:rPr>
        <w:t>为</w:t>
      </w:r>
      <w:r w:rsidR="00BC3AE7">
        <w:rPr>
          <w:rFonts w:hint="eastAsia"/>
        </w:rPr>
        <w:t>N</w:t>
      </w:r>
      <w:r w:rsidR="00BC3AE7">
        <w:rPr>
          <w:rFonts w:hint="eastAsia"/>
        </w:rPr>
        <w:t>维的对</w:t>
      </w:r>
      <w:r w:rsidR="00567AD3">
        <w:rPr>
          <w:rFonts w:hint="eastAsia"/>
        </w:rPr>
        <w:t>角</w:t>
      </w:r>
      <w:r w:rsidR="00BC3AE7">
        <w:rPr>
          <w:rFonts w:hint="eastAsia"/>
        </w:rPr>
        <w:t>增益矩阵</w:t>
      </w:r>
      <w:r w:rsidR="006157B0">
        <w:rPr>
          <w:rFonts w:hint="eastAsia"/>
        </w:rPr>
        <w:t>，对滤波器各权值系数分配步长权重，</w:t>
      </w:r>
      <w:r w:rsidR="003124B2">
        <w:rPr>
          <w:rFonts w:hint="eastAsia"/>
        </w:rPr>
        <w:t>表示为</w:t>
      </w:r>
    </w:p>
    <w:p w14:paraId="5B064D69" w14:textId="03D3E64B" w:rsidR="003124B2" w:rsidRDefault="00776B8D" w:rsidP="00776B8D">
      <w:pPr>
        <w:jc w:val="center"/>
      </w:pPr>
      <w:r w:rsidRPr="00A93FC7">
        <w:rPr>
          <w:position w:val="-12"/>
        </w:rPr>
        <w:object w:dxaOrig="4220" w:dyaOrig="360" w14:anchorId="61869A22">
          <v:shape id="_x0000_i1048" type="#_x0000_t75" style="width:211.15pt;height:18.4pt" o:ole="">
            <v:imagedata r:id="rId55" o:title=""/>
          </v:shape>
          <o:OLEObject Type="Embed" ProgID="Equation.DSMT4" ShapeID="_x0000_i1048" DrawAspect="Content" ObjectID="_1718376558" r:id="rId56"/>
        </w:object>
      </w:r>
    </w:p>
    <w:p w14:paraId="7293A6AB" w14:textId="702A002B" w:rsidR="0029609B" w:rsidRDefault="00AE63B0" w:rsidP="000E771B">
      <w:r>
        <w:rPr>
          <w:rFonts w:hint="eastAsia"/>
        </w:rPr>
        <w:t>其中</w:t>
      </w:r>
    </w:p>
    <w:p w14:paraId="1655525B" w14:textId="35A28FA2" w:rsidR="00AE63B0" w:rsidRDefault="00EE28AC" w:rsidP="00EE28AC">
      <w:pPr>
        <w:jc w:val="center"/>
      </w:pPr>
      <w:r w:rsidRPr="00A93FC7">
        <w:rPr>
          <w:position w:val="-38"/>
        </w:rPr>
        <w:object w:dxaOrig="3519" w:dyaOrig="760" w14:anchorId="0CC9D2A4">
          <v:shape id="_x0000_i1049" type="#_x0000_t75" style="width:175.9pt;height:37.9pt" o:ole="">
            <v:imagedata r:id="rId57" o:title=""/>
          </v:shape>
          <o:OLEObject Type="Embed" ProgID="Equation.DSMT4" ShapeID="_x0000_i1049" DrawAspect="Content" ObjectID="_1718376559" r:id="rId58"/>
        </w:object>
      </w:r>
    </w:p>
    <w:p w14:paraId="049940B2" w14:textId="59FEFA3C" w:rsidR="0029609B" w:rsidRDefault="00AA2BEC" w:rsidP="000E771B">
      <w:r>
        <w:rPr>
          <w:rFonts w:hint="eastAsia"/>
        </w:rPr>
        <w:t>其中</w:t>
      </w:r>
    </w:p>
    <w:p w14:paraId="25D2A90A" w14:textId="35A1947D" w:rsidR="00AA2BEC" w:rsidRDefault="00AA2BEC" w:rsidP="00AA2BEC">
      <w:pPr>
        <w:jc w:val="center"/>
      </w:pPr>
      <w:r w:rsidRPr="00A93FC7">
        <w:rPr>
          <w:position w:val="-12"/>
        </w:rPr>
        <w:object w:dxaOrig="6500" w:dyaOrig="360" w14:anchorId="347A20E6">
          <v:shape id="_x0000_i1050" type="#_x0000_t75" style="width:325.15pt;height:18.4pt" o:ole="">
            <v:imagedata r:id="rId59" o:title=""/>
          </v:shape>
          <o:OLEObject Type="Embed" ProgID="Equation.DSMT4" ShapeID="_x0000_i1050" DrawAspect="Content" ObjectID="_1718376560" r:id="rId60"/>
        </w:object>
      </w:r>
    </w:p>
    <w:p w14:paraId="12CA3DE7" w14:textId="1360EAF2" w:rsidR="008D1F27" w:rsidRDefault="008D1F27" w:rsidP="008D1F27">
      <w:proofErr w:type="spellStart"/>
      <w:r w:rsidRPr="008D1F27">
        <w:t>δp</w:t>
      </w:r>
      <w:proofErr w:type="spellEnd"/>
      <w:r w:rsidRPr="008D1F27">
        <w:t> </w:t>
      </w:r>
      <w:r w:rsidRPr="008D1F27">
        <w:t>为在滤波器初始阶段调整更新参数的因子，</w:t>
      </w:r>
      <w:r w:rsidRPr="008D1F27">
        <w:t>ρ</w:t>
      </w:r>
      <w:r w:rsidRPr="008D1F27">
        <w:t>的取值将影响算法的整体收敛速度，较大的</w:t>
      </w:r>
      <w:r w:rsidRPr="008D1F27">
        <w:t>ρ</w:t>
      </w:r>
      <w:r w:rsidRPr="008D1F27">
        <w:t>值会使得收敛速度减缓，但也不宜取值过小，一般取</w:t>
      </w:r>
      <w:r w:rsidRPr="008D1F27">
        <w:t>5</w:t>
      </w:r>
      <w:r>
        <w:rPr>
          <w:rFonts w:hint="eastAsia"/>
        </w:rPr>
        <w:t>/</w:t>
      </w:r>
      <w:r w:rsidRPr="008D1F27">
        <w:t>M</w:t>
      </w:r>
      <w:r w:rsidRPr="008D1F27">
        <w:t>。若将</w:t>
      </w:r>
      <w:r w:rsidRPr="008D1F27">
        <w:t>ρ</w:t>
      </w:r>
      <w:r w:rsidRPr="008D1F27">
        <w:t>取值为</w:t>
      </w:r>
      <w:r w:rsidRPr="008D1F27">
        <w:t xml:space="preserve"> 1</w:t>
      </w:r>
      <w:r w:rsidRPr="008D1F27">
        <w:t>，则</w:t>
      </w:r>
      <w:r w:rsidRPr="008D1F27">
        <w:t xml:space="preserve">PNLMS </w:t>
      </w:r>
      <w:r w:rsidRPr="008D1F27">
        <w:t>将变为</w:t>
      </w:r>
      <w:r w:rsidRPr="008D1F27">
        <w:t xml:space="preserve"> NLMS </w:t>
      </w:r>
      <w:r w:rsidRPr="008D1F27">
        <w:t>算法。</w:t>
      </w:r>
    </w:p>
    <w:p w14:paraId="0822115F" w14:textId="07132AB7" w:rsidR="00811E5A" w:rsidRDefault="00811E5A" w:rsidP="008D1F27">
      <w:r>
        <w:tab/>
      </w:r>
      <w:r>
        <w:rPr>
          <w:rFonts w:hint="eastAsia"/>
        </w:rPr>
        <w:t>PNLMS</w:t>
      </w:r>
      <w:r>
        <w:rPr>
          <w:rFonts w:hint="eastAsia"/>
        </w:rPr>
        <w:t>算法对于稀疏的回声路径</w:t>
      </w:r>
      <w:r w:rsidR="00FC4F84">
        <w:rPr>
          <w:rFonts w:hint="eastAsia"/>
        </w:rPr>
        <w:t>，在初始阶段拥有快速的收敛速率</w:t>
      </w:r>
      <w:r w:rsidR="008A5186">
        <w:rPr>
          <w:rFonts w:hint="eastAsia"/>
        </w:rPr>
        <w:t>，与此同时降低了稳态误差</w:t>
      </w:r>
      <w:r w:rsidR="005703D3">
        <w:rPr>
          <w:rFonts w:hint="eastAsia"/>
        </w:rPr>
        <w:t>，所以如果对于非稀疏的情况则收敛速度会严重下降</w:t>
      </w:r>
      <w:r w:rsidR="0004304C">
        <w:rPr>
          <w:rFonts w:hint="eastAsia"/>
        </w:rPr>
        <w:t>。</w:t>
      </w:r>
    </w:p>
    <w:p w14:paraId="3552BBA2" w14:textId="47CD0794" w:rsidR="00BE4FA4" w:rsidRPr="00BE4FA4" w:rsidRDefault="005D3739" w:rsidP="000B4BF9">
      <w:pPr>
        <w:pStyle w:val="2"/>
      </w:pPr>
      <w:r>
        <w:t>1</w:t>
      </w:r>
      <w:r w:rsidR="00BE4FA4">
        <w:t>.</w:t>
      </w:r>
      <w:r>
        <w:t>6</w:t>
      </w:r>
      <w:r w:rsidR="00BE4FA4">
        <w:rPr>
          <w:rFonts w:hint="eastAsia"/>
        </w:rPr>
        <w:t>子带自适应滤波器</w:t>
      </w:r>
      <w:r w:rsidR="00B653EA">
        <w:rPr>
          <w:rFonts w:hint="eastAsia"/>
        </w:rPr>
        <w:t>(</w:t>
      </w:r>
      <w:proofErr w:type="spellStart"/>
      <w:r w:rsidR="00B653EA">
        <w:t>Subband</w:t>
      </w:r>
      <w:proofErr w:type="spellEnd"/>
      <w:r w:rsidR="00B653EA">
        <w:t xml:space="preserve"> Adaptive Filter, SAF)</w:t>
      </w:r>
    </w:p>
    <w:p w14:paraId="2E4792C8" w14:textId="77777777" w:rsidR="00424455" w:rsidRDefault="00711951" w:rsidP="00847AE0">
      <w:pPr>
        <w:ind w:firstLine="360"/>
      </w:pPr>
      <w:r>
        <w:rPr>
          <w:rFonts w:hint="eastAsia"/>
        </w:rPr>
        <w:t>在声学回声消除的应用中</w:t>
      </w:r>
      <w:r w:rsidR="00847AE0">
        <w:rPr>
          <w:rFonts w:hint="eastAsia"/>
        </w:rPr>
        <w:t>，远端输入语音信号的相关性较高，然而传统的全带</w:t>
      </w:r>
      <w:r w:rsidR="00847AE0">
        <w:rPr>
          <w:rFonts w:hint="eastAsia"/>
        </w:rPr>
        <w:t>LMS</w:t>
      </w:r>
      <w:r w:rsidR="00847AE0">
        <w:rPr>
          <w:rFonts w:hint="eastAsia"/>
        </w:rPr>
        <w:t>算法和</w:t>
      </w:r>
      <w:r w:rsidR="00847AE0">
        <w:rPr>
          <w:rFonts w:hint="eastAsia"/>
        </w:rPr>
        <w:t>NLMS</w:t>
      </w:r>
      <w:r w:rsidR="00847AE0">
        <w:rPr>
          <w:rFonts w:hint="eastAsia"/>
        </w:rPr>
        <w:t>算法等都是基于信号无关性的前提的，所以很难满足系统对收敛速度的要求。</w:t>
      </w:r>
      <w:r w:rsidR="00344A43">
        <w:rPr>
          <w:rFonts w:hint="eastAsia"/>
        </w:rPr>
        <w:t>远端信号</w:t>
      </w:r>
      <w:r w:rsidR="009D3E47">
        <w:rPr>
          <w:rFonts w:hint="eastAsia"/>
        </w:rPr>
        <w:t>的相关性在时域表现为语音信号的相关矩阵特征值的扩散度</w:t>
      </w:r>
      <w:r w:rsidR="004D41F3">
        <w:rPr>
          <w:rFonts w:hint="eastAsia"/>
        </w:rPr>
        <w:t>，在频域上的表现为语音的频谱动态范围</w:t>
      </w:r>
      <w:r w:rsidR="003C0785">
        <w:rPr>
          <w:rFonts w:hint="eastAsia"/>
        </w:rPr>
        <w:t>。</w:t>
      </w:r>
    </w:p>
    <w:p w14:paraId="4B2726B4" w14:textId="011FEB8F" w:rsidR="00C57C1A" w:rsidRDefault="003C0785" w:rsidP="00847AE0">
      <w:pPr>
        <w:ind w:firstLine="360"/>
      </w:pPr>
      <w:r>
        <w:rPr>
          <w:rFonts w:hint="eastAsia"/>
        </w:rPr>
        <w:t>一般来说</w:t>
      </w:r>
      <w:r w:rsidR="000F6980">
        <w:rPr>
          <w:rFonts w:hint="eastAsia"/>
        </w:rPr>
        <w:t>，语音信号</w:t>
      </w:r>
      <w:r w:rsidR="002E0A95">
        <w:rPr>
          <w:rFonts w:hint="eastAsia"/>
        </w:rPr>
        <w:t>都具有很大的相关性</w:t>
      </w:r>
      <w:r w:rsidR="00424455">
        <w:rPr>
          <w:rFonts w:hint="eastAsia"/>
        </w:rPr>
        <w:t>，因为相比于白色信号</w:t>
      </w:r>
      <w:r w:rsidR="008F4847">
        <w:rPr>
          <w:rFonts w:hint="eastAsia"/>
        </w:rPr>
        <w:t>，语音信号的频谱动态范围明显更大。因此为了提高</w:t>
      </w:r>
      <w:r w:rsidR="008F4847">
        <w:rPr>
          <w:rFonts w:hint="eastAsia"/>
        </w:rPr>
        <w:t>LMS</w:t>
      </w:r>
      <w:r w:rsidR="008F4847">
        <w:rPr>
          <w:rFonts w:hint="eastAsia"/>
        </w:rPr>
        <w:t>算法的收敛速度，其中一种方法就是降低输入信号的相关性，而另一种方法就是</w:t>
      </w:r>
      <w:r w:rsidR="009D2B7C">
        <w:rPr>
          <w:rFonts w:hint="eastAsia"/>
        </w:rPr>
        <w:t>子</w:t>
      </w:r>
      <w:r w:rsidR="008F4847">
        <w:rPr>
          <w:rFonts w:hint="eastAsia"/>
        </w:rPr>
        <w:t>带自适应滤波</w:t>
      </w:r>
      <w:r w:rsidR="006C272E">
        <w:rPr>
          <w:rFonts w:hint="eastAsia"/>
        </w:rPr>
        <w:t>算法</w:t>
      </w:r>
      <w:r w:rsidR="00AD0D7F">
        <w:rPr>
          <w:rFonts w:hint="eastAsia"/>
        </w:rPr>
        <w:t>，子带自适应滤波器算法是基于频域对信号进行处理</w:t>
      </w:r>
      <w:r w:rsidR="00275A75">
        <w:rPr>
          <w:rFonts w:hint="eastAsia"/>
        </w:rPr>
        <w:t>。</w:t>
      </w:r>
    </w:p>
    <w:p w14:paraId="409C6CF2" w14:textId="6CA8C243" w:rsidR="00BE4FA4" w:rsidRDefault="00BE4FA4" w:rsidP="00847AE0">
      <w:pPr>
        <w:ind w:firstLine="360"/>
      </w:pPr>
      <w:r>
        <w:rPr>
          <w:rFonts w:hint="eastAsia"/>
        </w:rPr>
        <w:t>子带自适应滤波器</w:t>
      </w:r>
      <w:r w:rsidR="004448C1">
        <w:rPr>
          <w:rFonts w:hint="eastAsia"/>
        </w:rPr>
        <w:t>：</w:t>
      </w:r>
      <w:r w:rsidR="007B05E9">
        <w:rPr>
          <w:rFonts w:hint="eastAsia"/>
        </w:rPr>
        <w:t>将相关信号</w:t>
      </w:r>
      <w:r w:rsidR="00F17C6B">
        <w:rPr>
          <w:rFonts w:hint="eastAsia"/>
        </w:rPr>
        <w:t>通过滤波器组</w:t>
      </w:r>
      <w:r w:rsidR="00F315A6">
        <w:rPr>
          <w:rFonts w:hint="eastAsia"/>
        </w:rPr>
        <w:t>分割成近似无关的各子带独立信号，然后对子带信号进行多速率抽取来获得采样信号</w:t>
      </w:r>
      <w:r w:rsidR="00E7735E">
        <w:rPr>
          <w:rFonts w:hint="eastAsia"/>
        </w:rPr>
        <w:t>，再进行信号的自适应处理</w:t>
      </w:r>
      <w:r w:rsidR="0031679E">
        <w:rPr>
          <w:rFonts w:hint="eastAsia"/>
        </w:rPr>
        <w:t>。</w:t>
      </w:r>
      <w:r w:rsidR="00601828">
        <w:rPr>
          <w:rFonts w:hint="eastAsia"/>
        </w:rPr>
        <w:t>用于子带自适应滤波器</w:t>
      </w:r>
      <w:r w:rsidR="00E37FE4">
        <w:rPr>
          <w:rFonts w:hint="eastAsia"/>
        </w:rPr>
        <w:t>的多速率抽取系统</w:t>
      </w:r>
      <w:r w:rsidR="007E5AD6">
        <w:rPr>
          <w:rFonts w:hint="eastAsia"/>
        </w:rPr>
        <w:t>有下采样和上采样</w:t>
      </w:r>
      <w:r w:rsidR="00D55E27">
        <w:rPr>
          <w:rFonts w:hint="eastAsia"/>
        </w:rPr>
        <w:t>两种</w:t>
      </w:r>
      <w:r w:rsidR="003861A5">
        <w:rPr>
          <w:rFonts w:hint="eastAsia"/>
        </w:rPr>
        <w:t>，主要通过抽取和插值两种方法</w:t>
      </w:r>
      <w:r w:rsidR="002E79DC">
        <w:rPr>
          <w:rFonts w:hint="eastAsia"/>
        </w:rPr>
        <w:t>来使</w:t>
      </w:r>
      <w:r w:rsidR="00A07E69">
        <w:rPr>
          <w:rFonts w:hint="eastAsia"/>
        </w:rPr>
        <w:t>系统获得</w:t>
      </w:r>
      <w:r w:rsidR="00A07E69">
        <w:rPr>
          <w:rFonts w:hint="eastAsia"/>
        </w:rPr>
        <w:lastRenderedPageBreak/>
        <w:t>不同的采样率</w:t>
      </w:r>
      <w:r w:rsidR="00F909BF">
        <w:rPr>
          <w:rFonts w:hint="eastAsia"/>
        </w:rPr>
        <w:t>。</w:t>
      </w:r>
      <w:r w:rsidR="00F909BF" w:rsidRPr="00F909BF">
        <w:t>设采样因子是</w:t>
      </w:r>
      <w:r w:rsidR="00F909BF" w:rsidRPr="00F909BF">
        <w:t>K</w:t>
      </w:r>
      <w:r w:rsidR="00F909BF" w:rsidRPr="00F909BF">
        <w:t>，通过保留信号的</w:t>
      </w:r>
      <w:r w:rsidR="00F909BF" w:rsidRPr="00F909BF">
        <w:t>K</w:t>
      </w:r>
      <w:r w:rsidR="00F909BF" w:rsidRPr="00F909BF">
        <w:t>倍采样点可将采样速率从</w:t>
      </w:r>
      <w:r w:rsidR="00F909BF" w:rsidRPr="00F909BF">
        <w:t>f</w:t>
      </w:r>
      <w:r w:rsidR="00F909BF" w:rsidRPr="00F909BF">
        <w:t>减小为</w:t>
      </w:r>
      <w:r w:rsidR="00FC31B7">
        <w:rPr>
          <w:rFonts w:hint="eastAsia"/>
        </w:rPr>
        <w:t>f/</w:t>
      </w:r>
      <w:r w:rsidR="00FC31B7">
        <w:t>K</w:t>
      </w:r>
      <w:r w:rsidR="00F909BF" w:rsidRPr="00F909BF">
        <w:t>，这样就降低了自适应算法的计算量。反之，上采样通过在信号相邻点间插入</w:t>
      </w:r>
      <w:r w:rsidR="00880DD6">
        <w:rPr>
          <w:rFonts w:hint="eastAsia"/>
        </w:rPr>
        <w:t>K</w:t>
      </w:r>
      <w:r w:rsidR="00880DD6">
        <w:t>-</w:t>
      </w:r>
      <w:r w:rsidR="00B7085A">
        <w:t>1</w:t>
      </w:r>
      <w:r w:rsidR="00F909BF" w:rsidRPr="00F909BF">
        <w:t>个</w:t>
      </w:r>
      <w:r w:rsidR="00B7085A">
        <w:rPr>
          <w:rFonts w:hint="eastAsia"/>
        </w:rPr>
        <w:t>0</w:t>
      </w:r>
      <w:r w:rsidR="00F909BF" w:rsidRPr="00F909BF">
        <w:t>使原采样率从</w:t>
      </w:r>
      <w:r w:rsidR="00F909BF" w:rsidRPr="00F909BF">
        <w:t>f</w:t>
      </w:r>
      <w:r w:rsidR="00F909BF" w:rsidRPr="00F909BF">
        <w:t>增大为</w:t>
      </w:r>
      <w:proofErr w:type="spellStart"/>
      <w:r w:rsidR="00F909BF" w:rsidRPr="00F909BF">
        <w:t>Kf</w:t>
      </w:r>
      <w:proofErr w:type="spellEnd"/>
      <w:r w:rsidR="00F909BF" w:rsidRPr="00F909BF">
        <w:t>。</w:t>
      </w:r>
    </w:p>
    <w:p w14:paraId="21317063" w14:textId="77777777" w:rsidR="00575671" w:rsidRPr="00C57C1A" w:rsidRDefault="00575671" w:rsidP="00847AE0">
      <w:pPr>
        <w:ind w:firstLine="360"/>
      </w:pPr>
    </w:p>
    <w:p w14:paraId="53EDD753" w14:textId="00B15D1C" w:rsidR="0029609B" w:rsidRDefault="000F3ACC" w:rsidP="000F3ACC">
      <w:pPr>
        <w:jc w:val="center"/>
      </w:pPr>
      <w:r>
        <w:rPr>
          <w:noProof/>
        </w:rPr>
        <w:drawing>
          <wp:inline distT="0" distB="0" distL="0" distR="0" wp14:anchorId="7C3BE4E3" wp14:editId="2C4F31B1">
            <wp:extent cx="4405847" cy="1419367"/>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61">
                      <a:extLst>
                        <a:ext uri="{28A0092B-C50C-407E-A947-70E740481C1C}">
                          <a14:useLocalDpi xmlns:a14="http://schemas.microsoft.com/office/drawing/2010/main" val="0"/>
                        </a:ext>
                      </a:extLst>
                    </a:blip>
                    <a:srcRect b="9936"/>
                    <a:stretch/>
                  </pic:blipFill>
                  <pic:spPr bwMode="auto">
                    <a:xfrm>
                      <a:off x="0" y="0"/>
                      <a:ext cx="4409675" cy="1420600"/>
                    </a:xfrm>
                    <a:prstGeom prst="rect">
                      <a:avLst/>
                    </a:prstGeom>
                    <a:noFill/>
                    <a:ln>
                      <a:noFill/>
                    </a:ln>
                    <a:extLst>
                      <a:ext uri="{53640926-AAD7-44D8-BBD7-CCE9431645EC}">
                        <a14:shadowObscured xmlns:a14="http://schemas.microsoft.com/office/drawing/2010/main"/>
                      </a:ext>
                    </a:extLst>
                  </pic:spPr>
                </pic:pic>
              </a:graphicData>
            </a:graphic>
          </wp:inline>
        </w:drawing>
      </w:r>
    </w:p>
    <w:p w14:paraId="148BCED4" w14:textId="528A5AB4" w:rsidR="00575671" w:rsidRDefault="00575671" w:rsidP="000F3ACC">
      <w:pPr>
        <w:jc w:val="center"/>
      </w:pPr>
    </w:p>
    <w:p w14:paraId="20C6945E" w14:textId="64A2B6C1" w:rsidR="00575671" w:rsidRDefault="008200BB" w:rsidP="00575671">
      <w:r>
        <w:tab/>
      </w:r>
      <w:r>
        <w:rPr>
          <w:rFonts w:hint="eastAsia"/>
        </w:rPr>
        <w:t>上图是一个</w:t>
      </w:r>
      <w:r w:rsidR="00F102F2">
        <w:rPr>
          <w:rFonts w:hint="eastAsia"/>
        </w:rPr>
        <w:t>N</w:t>
      </w:r>
      <w:r w:rsidR="00F102F2">
        <w:rPr>
          <w:rFonts w:hint="eastAsia"/>
        </w:rPr>
        <w:t>个子带的滤波器组</w:t>
      </w:r>
      <w:r w:rsidR="00E62DF7">
        <w:rPr>
          <w:rFonts w:hint="eastAsia"/>
        </w:rPr>
        <w:t>，其中</w:t>
      </w:r>
      <w:r w:rsidR="00E62DF7" w:rsidRPr="00A93FC7">
        <w:rPr>
          <w:position w:val="-12"/>
        </w:rPr>
        <w:object w:dxaOrig="580" w:dyaOrig="360" w14:anchorId="3801763E">
          <v:shape id="_x0000_i1051" type="#_x0000_t75" style="width:28.9pt;height:18.4pt" o:ole="">
            <v:imagedata r:id="rId62" o:title=""/>
          </v:shape>
          <o:OLEObject Type="Embed" ProgID="Equation.DSMT4" ShapeID="_x0000_i1051" DrawAspect="Content" ObjectID="_1718376561" r:id="rId63"/>
        </w:object>
      </w:r>
      <w:r w:rsidR="00125348">
        <w:rPr>
          <w:rFonts w:hint="eastAsia"/>
        </w:rPr>
        <w:t>和</w:t>
      </w:r>
      <w:r w:rsidR="00125348" w:rsidRPr="00A93FC7">
        <w:rPr>
          <w:position w:val="-12"/>
        </w:rPr>
        <w:object w:dxaOrig="600" w:dyaOrig="360" w14:anchorId="0E42E7BB">
          <v:shape id="_x0000_i1052" type="#_x0000_t75" style="width:30pt;height:18.4pt" o:ole="">
            <v:imagedata r:id="rId64" o:title=""/>
          </v:shape>
          <o:OLEObject Type="Embed" ProgID="Equation.DSMT4" ShapeID="_x0000_i1052" DrawAspect="Content" ObjectID="_1718376562" r:id="rId65"/>
        </w:object>
      </w:r>
      <w:r w:rsidR="00125348">
        <w:rPr>
          <w:rFonts w:hint="eastAsia"/>
        </w:rPr>
        <w:t>分别是分析滤波器组和综合滤波器组</w:t>
      </w:r>
      <w:r w:rsidR="00E80045">
        <w:rPr>
          <w:rFonts w:hint="eastAsia"/>
        </w:rPr>
        <w:t>的传递函数，</w:t>
      </w:r>
      <w:r w:rsidR="00C5447B">
        <w:rPr>
          <w:rFonts w:hint="eastAsia"/>
        </w:rPr>
        <w:t>分析滤波器组</w:t>
      </w:r>
      <w:r w:rsidR="00E80045">
        <w:rPr>
          <w:rFonts w:hint="eastAsia"/>
        </w:rPr>
        <w:t>作用是</w:t>
      </w:r>
      <w:r w:rsidR="00C5447B">
        <w:rPr>
          <w:rFonts w:hint="eastAsia"/>
        </w:rPr>
        <w:t>将输入信号分割为子带信号</w:t>
      </w:r>
      <w:r w:rsidR="00EB039E">
        <w:rPr>
          <w:rFonts w:hint="eastAsia"/>
        </w:rPr>
        <w:t>，综合滤波器的作用是将子带信号</w:t>
      </w:r>
      <w:r w:rsidR="008863ED">
        <w:rPr>
          <w:rFonts w:hint="eastAsia"/>
        </w:rPr>
        <w:t>重建为输出信号</w:t>
      </w:r>
      <w:r w:rsidR="00553086">
        <w:rPr>
          <w:rFonts w:hint="eastAsia"/>
        </w:rPr>
        <w:t>，在分析滤波器之后</w:t>
      </w:r>
      <w:r w:rsidR="00B117B7">
        <w:rPr>
          <w:rFonts w:hint="eastAsia"/>
        </w:rPr>
        <w:t>经过下采样</w:t>
      </w:r>
      <w:r w:rsidR="007F3887">
        <w:rPr>
          <w:rFonts w:hint="eastAsia"/>
        </w:rPr>
        <w:t>在进行分块的自适应滤波，最后通过上采样和综合滤波器来重建信号。</w:t>
      </w:r>
    </w:p>
    <w:p w14:paraId="5149E5D3" w14:textId="0908B4C5" w:rsidR="00E53BC0" w:rsidRDefault="00E53BC0" w:rsidP="00575671">
      <w:r>
        <w:tab/>
        <w:t>SAF</w:t>
      </w:r>
      <w:r w:rsidR="004D1BF6">
        <w:rPr>
          <w:rFonts w:hint="eastAsia"/>
        </w:rPr>
        <w:t>中的关键步骤就是分子带，且有个假设就是子带在频域上不会重叠，这在实际上是不可能实现的，</w:t>
      </w:r>
      <w:r w:rsidR="00721F98">
        <w:rPr>
          <w:rFonts w:hint="eastAsia"/>
        </w:rPr>
        <w:t>所以</w:t>
      </w:r>
      <w:r w:rsidR="004D1BF6">
        <w:rPr>
          <w:rFonts w:hint="eastAsia"/>
        </w:rPr>
        <w:t>在重建信号时总会引入误差。</w:t>
      </w:r>
    </w:p>
    <w:p w14:paraId="567BC464" w14:textId="77777777" w:rsidR="00780E0C" w:rsidRDefault="00780E0C" w:rsidP="00575671"/>
    <w:p w14:paraId="3647B43D" w14:textId="44370E72" w:rsidR="00B9345A" w:rsidRPr="000B4BF9" w:rsidRDefault="001345D6" w:rsidP="000B4BF9">
      <w:pPr>
        <w:pStyle w:val="2"/>
      </w:pPr>
      <w:r w:rsidRPr="000B4BF9">
        <w:rPr>
          <w:rFonts w:hint="eastAsia"/>
        </w:rPr>
        <w:t>1</w:t>
      </w:r>
      <w:r w:rsidRPr="000B4BF9">
        <w:t>.7</w:t>
      </w:r>
      <w:r w:rsidR="00B9345A" w:rsidRPr="000B4BF9">
        <w:rPr>
          <w:rFonts w:hint="eastAsia"/>
        </w:rPr>
        <w:t>频域分块自适应滤波器</w:t>
      </w:r>
      <w:r w:rsidR="00F13C26" w:rsidRPr="000B4BF9">
        <w:rPr>
          <w:rFonts w:hint="eastAsia"/>
        </w:rPr>
        <w:t>(</w:t>
      </w:r>
      <w:proofErr w:type="spellStart"/>
      <w:r w:rsidR="00F13C26" w:rsidRPr="000B4BF9">
        <w:t>Partioned</w:t>
      </w:r>
      <w:proofErr w:type="spellEnd"/>
      <w:r w:rsidR="00F13C26" w:rsidRPr="000B4BF9">
        <w:t xml:space="preserve"> Block Frequency Domain Adaptive Filter, </w:t>
      </w:r>
      <w:r w:rsidR="00F13C26" w:rsidRPr="000B4BF9">
        <w:rPr>
          <w:rFonts w:hint="eastAsia"/>
        </w:rPr>
        <w:t>PFADF</w:t>
      </w:r>
      <w:r w:rsidR="00F13C26" w:rsidRPr="000B4BF9">
        <w:t>)</w:t>
      </w:r>
    </w:p>
    <w:p w14:paraId="4E0F16DA" w14:textId="057EF467" w:rsidR="00780E0C" w:rsidRDefault="00FA1686" w:rsidP="00FA1686">
      <w:pPr>
        <w:ind w:firstLine="360"/>
        <w:jc w:val="left"/>
      </w:pPr>
      <w:r>
        <w:rPr>
          <w:rFonts w:hint="eastAsia"/>
        </w:rPr>
        <w:t>频域分块自适应滤波器是现实回声消除工程中用的最多的自适应滤波器算法，由于回声客观的时延存在</w:t>
      </w:r>
      <w:r w:rsidR="00C504C1">
        <w:rPr>
          <w:rFonts w:hint="eastAsia"/>
        </w:rPr>
        <w:t>，且由于通话工程需要收发同步，那么实际中对滤波器的阶数要求非常高，起码是数以千计</w:t>
      </w:r>
      <w:r w:rsidR="00C37B57">
        <w:rPr>
          <w:rFonts w:hint="eastAsia"/>
        </w:rPr>
        <w:t>的，如果在时域中进行处理，其计算量会非常大，而如果在频域中计算可以节省运算量。</w:t>
      </w:r>
    </w:p>
    <w:p w14:paraId="7272C9BD" w14:textId="4E811AEA" w:rsidR="00A345E4" w:rsidRDefault="00DB06F7" w:rsidP="00FA1686">
      <w:pPr>
        <w:ind w:firstLine="360"/>
        <w:jc w:val="left"/>
      </w:pPr>
      <w:r>
        <w:rPr>
          <w:rFonts w:hint="eastAsia"/>
        </w:rPr>
        <w:t>时域中自适应滤波算法求解线性卷积的运算量非常大，尤其是当回声路径长而复杂的时候，所以需要通过</w:t>
      </w:r>
      <w:r w:rsidR="00A345E4">
        <w:rPr>
          <w:rFonts w:hint="eastAsia"/>
        </w:rPr>
        <w:t>PFDAF</w:t>
      </w:r>
      <w:r w:rsidR="00A345E4">
        <w:rPr>
          <w:rFonts w:hint="eastAsia"/>
        </w:rPr>
        <w:t>算法将自适应滤波器的阶数分成</w:t>
      </w:r>
      <w:r w:rsidR="00A345E4">
        <w:rPr>
          <w:rFonts w:hint="eastAsia"/>
        </w:rPr>
        <w:t>FFT</w:t>
      </w:r>
      <w:r w:rsidR="00A345E4">
        <w:rPr>
          <w:rFonts w:hint="eastAsia"/>
        </w:rPr>
        <w:t>长度的整数倍子块</w:t>
      </w:r>
      <w:r w:rsidR="0065001F">
        <w:rPr>
          <w:rFonts w:hint="eastAsia"/>
        </w:rPr>
        <w:t>，对输入信号的每个子块做</w:t>
      </w:r>
      <w:r w:rsidR="0065001F">
        <w:rPr>
          <w:rFonts w:hint="eastAsia"/>
        </w:rPr>
        <w:t>FFT</w:t>
      </w:r>
      <w:r w:rsidR="001A7D69">
        <w:rPr>
          <w:rFonts w:hint="eastAsia"/>
        </w:rPr>
        <w:t>，然后</w:t>
      </w:r>
      <w:r w:rsidR="0065001F">
        <w:rPr>
          <w:rFonts w:hint="eastAsia"/>
        </w:rPr>
        <w:t>在频域内进行自适应滤波</w:t>
      </w:r>
      <w:r w:rsidR="001A7D69">
        <w:rPr>
          <w:rFonts w:hint="eastAsia"/>
        </w:rPr>
        <w:t>。</w:t>
      </w:r>
    </w:p>
    <w:p w14:paraId="6B3E842A" w14:textId="1C3514EE" w:rsidR="00A45F81" w:rsidRDefault="00AD1539" w:rsidP="00127F21">
      <w:pPr>
        <w:ind w:firstLine="360"/>
        <w:jc w:val="left"/>
      </w:pPr>
      <w:r>
        <w:rPr>
          <w:rFonts w:hint="eastAsia"/>
        </w:rPr>
        <w:t>在实际过程中</w:t>
      </w:r>
      <w:r w:rsidR="0012553A">
        <w:rPr>
          <w:rFonts w:hint="eastAsia"/>
        </w:rPr>
        <w:t>通常使用</w:t>
      </w:r>
      <w:r w:rsidR="00D17C86">
        <w:rPr>
          <w:rFonts w:hint="eastAsia"/>
        </w:rPr>
        <w:t>重叠存储法或者重叠相加法</w:t>
      </w:r>
      <w:r w:rsidR="00CE6D0B">
        <w:rPr>
          <w:rFonts w:hint="eastAsia"/>
        </w:rPr>
        <w:t>计算线性卷积</w:t>
      </w:r>
      <w:r w:rsidR="001E3B94">
        <w:rPr>
          <w:rFonts w:hint="eastAsia"/>
        </w:rPr>
        <w:t>，</w:t>
      </w:r>
      <w:r w:rsidR="001E3B94" w:rsidRPr="001E3B94">
        <w:t>为了保证有</w:t>
      </w:r>
      <w:r w:rsidR="001E3B94" w:rsidRPr="001E3B94">
        <w:t>N</w:t>
      </w:r>
      <w:r w:rsidR="001E3B94" w:rsidRPr="001E3B94">
        <w:t>个点的线性卷积和圆周卷积的结果一致</w:t>
      </w:r>
      <w:r w:rsidR="005D6881">
        <w:rPr>
          <w:rFonts w:hint="eastAsia"/>
        </w:rPr>
        <w:t>，通常输入信号的长度为滤波器阶数的两倍即每次参加</w:t>
      </w:r>
      <w:r w:rsidR="00B73F75">
        <w:rPr>
          <w:rFonts w:hint="eastAsia"/>
        </w:rPr>
        <w:t>运</w:t>
      </w:r>
      <w:r w:rsidR="005D6881">
        <w:rPr>
          <w:rFonts w:hint="eastAsia"/>
        </w:rPr>
        <w:t>算的数据为</w:t>
      </w:r>
      <w:r w:rsidR="005D6881">
        <w:rPr>
          <w:rFonts w:hint="eastAsia"/>
        </w:rPr>
        <w:t>2N</w:t>
      </w:r>
      <w:r w:rsidR="005D6881">
        <w:rPr>
          <w:rFonts w:hint="eastAsia"/>
        </w:rPr>
        <w:t>个点</w:t>
      </w:r>
      <w:r w:rsidR="007D3AC0">
        <w:rPr>
          <w:rFonts w:hint="eastAsia"/>
        </w:rPr>
        <w:t>。</w:t>
      </w:r>
    </w:p>
    <w:p w14:paraId="3B70B8F1" w14:textId="69B7F6BB" w:rsidR="00070AFF" w:rsidRDefault="00A27B5D" w:rsidP="00127F21">
      <w:pPr>
        <w:ind w:firstLine="360"/>
        <w:jc w:val="left"/>
      </w:pPr>
      <w:r>
        <w:rPr>
          <w:rFonts w:hint="eastAsia"/>
        </w:rPr>
        <w:t>基于重叠保留法的流程图如下所示：</w:t>
      </w:r>
    </w:p>
    <w:p w14:paraId="51815992" w14:textId="5E701E4F" w:rsidR="00DD40BA" w:rsidRDefault="00DD40BA" w:rsidP="00DD40BA">
      <w:pPr>
        <w:ind w:firstLine="360"/>
        <w:jc w:val="center"/>
        <w:rPr>
          <w:rFonts w:hint="eastAsia"/>
        </w:rPr>
      </w:pPr>
      <w:r>
        <w:rPr>
          <w:noProof/>
        </w:rPr>
        <w:lastRenderedPageBreak/>
        <w:drawing>
          <wp:inline distT="0" distB="0" distL="0" distR="0" wp14:anchorId="4C54D2FD" wp14:editId="0AFDED34">
            <wp:extent cx="3533433" cy="186328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39282" cy="1866368"/>
                    </a:xfrm>
                    <a:prstGeom prst="rect">
                      <a:avLst/>
                    </a:prstGeom>
                    <a:noFill/>
                    <a:ln>
                      <a:noFill/>
                    </a:ln>
                  </pic:spPr>
                </pic:pic>
              </a:graphicData>
            </a:graphic>
          </wp:inline>
        </w:drawing>
      </w:r>
    </w:p>
    <w:p w14:paraId="6952DEBE" w14:textId="77777777" w:rsidR="00070AFF" w:rsidRDefault="00070AFF" w:rsidP="00127F21">
      <w:pPr>
        <w:ind w:firstLine="360"/>
        <w:jc w:val="left"/>
        <w:rPr>
          <w:rFonts w:hint="eastAsia"/>
        </w:rPr>
      </w:pPr>
    </w:p>
    <w:p w14:paraId="25D7E319" w14:textId="2B38138A" w:rsidR="00A45F81" w:rsidRDefault="00252881" w:rsidP="00252881">
      <w:pPr>
        <w:pStyle w:val="1"/>
        <w:numPr>
          <w:ilvl w:val="0"/>
          <w:numId w:val="2"/>
        </w:numPr>
      </w:pPr>
      <w:r>
        <w:rPr>
          <w:rFonts w:hint="eastAsia"/>
        </w:rPr>
        <w:t>实验</w:t>
      </w:r>
    </w:p>
    <w:p w14:paraId="215259EB" w14:textId="2C3CD05D" w:rsidR="00070AFF" w:rsidRPr="00070AFF" w:rsidRDefault="00070AFF" w:rsidP="00070AFF">
      <w:pPr>
        <w:pStyle w:val="2"/>
        <w:rPr>
          <w:rFonts w:hint="eastAsia"/>
        </w:rPr>
      </w:pPr>
      <w:r>
        <w:rPr>
          <w:rFonts w:hint="eastAsia"/>
        </w:rPr>
        <w:t>2</w:t>
      </w:r>
      <w:r>
        <w:t>.1</w:t>
      </w:r>
      <w:r>
        <w:rPr>
          <w:rFonts w:hint="eastAsia"/>
        </w:rPr>
        <w:t>实验参数设置</w:t>
      </w:r>
    </w:p>
    <w:p w14:paraId="19149D25" w14:textId="36E794B1" w:rsidR="00350402" w:rsidRDefault="00465FBF" w:rsidP="003B5685">
      <w:pPr>
        <w:ind w:firstLine="360"/>
      </w:pPr>
      <w:r>
        <w:rPr>
          <w:rFonts w:hint="eastAsia"/>
        </w:rPr>
        <w:t>在回声消除的常用数据集里挑选</w:t>
      </w:r>
      <w:r w:rsidR="002C371B">
        <w:t>1</w:t>
      </w:r>
      <w:r>
        <w:t>00</w:t>
      </w:r>
      <w:r>
        <w:rPr>
          <w:rFonts w:hint="eastAsia"/>
        </w:rPr>
        <w:t>条麦克风</w:t>
      </w:r>
      <w:r w:rsidR="00EA786B">
        <w:rPr>
          <w:rFonts w:hint="eastAsia"/>
        </w:rPr>
        <w:t>语音</w:t>
      </w:r>
      <w:r>
        <w:rPr>
          <w:rFonts w:hint="eastAsia"/>
        </w:rPr>
        <w:t>和</w:t>
      </w:r>
      <w:r w:rsidR="00B174A8">
        <w:rPr>
          <w:rFonts w:hint="eastAsia"/>
        </w:rPr>
        <w:t>对应数量的</w:t>
      </w:r>
      <w:r>
        <w:rPr>
          <w:rFonts w:hint="eastAsia"/>
        </w:rPr>
        <w:t>远端语音来进行测试，对比本文中提到</w:t>
      </w:r>
      <w:r w:rsidR="004D42E8">
        <w:rPr>
          <w:rFonts w:hint="eastAsia"/>
        </w:rPr>
        <w:t>的</w:t>
      </w:r>
      <w:r w:rsidR="007401C9">
        <w:rPr>
          <w:rFonts w:hint="eastAsia"/>
        </w:rPr>
        <w:t>自适应滤波器算法。</w:t>
      </w:r>
      <w:r w:rsidR="003B325C">
        <w:rPr>
          <w:rFonts w:hint="eastAsia"/>
        </w:rPr>
        <w:t>由于使用的数据集都是在实际通话过程中录制的，</w:t>
      </w:r>
      <w:r w:rsidR="00CE0310">
        <w:rPr>
          <w:rFonts w:hint="eastAsia"/>
        </w:rPr>
        <w:t>所以为了能发挥自适应滤波器的最佳性能，</w:t>
      </w:r>
      <w:r w:rsidR="005B7CDE">
        <w:rPr>
          <w:rFonts w:hint="eastAsia"/>
        </w:rPr>
        <w:t>多次调参选出表现最好的那组参数进行对比</w:t>
      </w:r>
      <w:r w:rsidR="00FD6A18">
        <w:rPr>
          <w:rFonts w:hint="eastAsia"/>
        </w:rPr>
        <w:t>，因为在阶数一定的前提下</w:t>
      </w:r>
      <w:r w:rsidR="00F74D9F">
        <w:rPr>
          <w:rFonts w:hint="eastAsia"/>
        </w:rPr>
        <w:t>，</w:t>
      </w:r>
      <w:r w:rsidR="00FD6A18">
        <w:rPr>
          <w:rFonts w:hint="eastAsia"/>
        </w:rPr>
        <w:t>阶数越高性能越好</w:t>
      </w:r>
      <w:r w:rsidR="00F74D9F">
        <w:rPr>
          <w:rFonts w:hint="eastAsia"/>
        </w:rPr>
        <w:t>，但相应的延迟也会越高</w:t>
      </w:r>
      <w:r w:rsidR="00D52B82">
        <w:rPr>
          <w:rFonts w:hint="eastAsia"/>
        </w:rPr>
        <w:t>，</w:t>
      </w:r>
      <w:r w:rsidR="00CE0310">
        <w:rPr>
          <w:rFonts w:hint="eastAsia"/>
        </w:rPr>
        <w:t>而步长因子μ则通过多次实验选出表现最好的那次步长值。</w:t>
      </w:r>
    </w:p>
    <w:p w14:paraId="3EC96DB1" w14:textId="5ED47081" w:rsidR="00CD5D0D" w:rsidRDefault="00933915" w:rsidP="003B5685">
      <w:pPr>
        <w:ind w:firstLine="360"/>
      </w:pPr>
      <w:r>
        <w:rPr>
          <w:rFonts w:hint="eastAsia"/>
        </w:rPr>
        <w:t>自适应滤波器的输出结果</w:t>
      </w:r>
      <w:r w:rsidR="009E0109">
        <w:rPr>
          <w:rFonts w:hint="eastAsia"/>
        </w:rPr>
        <w:t>通过计算</w:t>
      </w:r>
      <w:r w:rsidR="009E0109">
        <w:rPr>
          <w:rFonts w:hint="eastAsia"/>
        </w:rPr>
        <w:t>SER</w:t>
      </w:r>
      <w:r w:rsidR="009E0109">
        <w:rPr>
          <w:rFonts w:hint="eastAsia"/>
        </w:rPr>
        <w:t>来进行对比，其公式如下所示</w:t>
      </w:r>
      <w:r w:rsidR="00141045">
        <w:rPr>
          <w:rFonts w:hint="eastAsia"/>
        </w:rPr>
        <w:t>，其中</w:t>
      </w:r>
      <w:r w:rsidR="00141045">
        <w:rPr>
          <w:rFonts w:hint="eastAsia"/>
        </w:rPr>
        <w:t>mic</w:t>
      </w:r>
      <w:r w:rsidR="00141045">
        <w:rPr>
          <w:rFonts w:hint="eastAsia"/>
        </w:rPr>
        <w:t>是麦克风语音，</w:t>
      </w:r>
      <w:r w:rsidR="00141045">
        <w:rPr>
          <w:rFonts w:hint="eastAsia"/>
        </w:rPr>
        <w:t>err</w:t>
      </w:r>
      <w:r w:rsidR="00141045">
        <w:rPr>
          <w:rFonts w:hint="eastAsia"/>
        </w:rPr>
        <w:t>是残留的回声噪声，其比值越大那么算法的性能越好。</w:t>
      </w:r>
    </w:p>
    <w:p w14:paraId="19FFB79D" w14:textId="77777777" w:rsidR="006C2D1B" w:rsidRDefault="006C2D1B" w:rsidP="003B5685">
      <w:pPr>
        <w:ind w:firstLine="360"/>
        <w:rPr>
          <w:rFonts w:hint="eastAsia"/>
        </w:rPr>
      </w:pPr>
    </w:p>
    <w:p w14:paraId="4B2DA3A8" w14:textId="792FFCCC" w:rsidR="00EA786B" w:rsidRDefault="006C2D1B" w:rsidP="00BE3FCA">
      <w:pPr>
        <w:ind w:firstLine="360"/>
        <w:jc w:val="center"/>
      </w:pPr>
      <w:r w:rsidRPr="007162E9">
        <w:rPr>
          <w:position w:val="-28"/>
        </w:rPr>
        <w:object w:dxaOrig="2299" w:dyaOrig="680" w14:anchorId="54297E2D">
          <v:shape id="_x0000_i1082" type="#_x0000_t75" style="width:115.15pt;height:34.15pt" o:ole="">
            <v:imagedata r:id="rId67" o:title=""/>
          </v:shape>
          <o:OLEObject Type="Embed" ProgID="Equation.DSMT4" ShapeID="_x0000_i1082" DrawAspect="Content" ObjectID="_1718376563" r:id="rId68"/>
        </w:object>
      </w:r>
    </w:p>
    <w:p w14:paraId="4102182B" w14:textId="245F79A5" w:rsidR="00AC0EDB" w:rsidRPr="00AC0EDB" w:rsidRDefault="00AC0EDB" w:rsidP="00CB7A3B">
      <w:pPr>
        <w:rPr>
          <w:rFonts w:hint="eastAsia"/>
        </w:rPr>
      </w:pPr>
      <w:r>
        <w:rPr>
          <w:rFonts w:hint="eastAsia"/>
        </w:rPr>
        <w:t>实验的条件是算法的时延不超过两秒，调整滤波器参数和步长值找出滤波器的最优结果。</w:t>
      </w:r>
    </w:p>
    <w:p w14:paraId="142FAA37" w14:textId="20260CED" w:rsidR="00275CF2" w:rsidRDefault="00704FA2" w:rsidP="00704FA2">
      <w:pPr>
        <w:pStyle w:val="2"/>
      </w:pPr>
      <w:r>
        <w:rPr>
          <w:rFonts w:hint="eastAsia"/>
        </w:rPr>
        <w:t>2</w:t>
      </w:r>
      <w:r>
        <w:t>.2</w:t>
      </w:r>
      <w:r>
        <w:rPr>
          <w:rFonts w:hint="eastAsia"/>
        </w:rPr>
        <w:t>各滤波器最优结果对比</w:t>
      </w:r>
    </w:p>
    <w:p w14:paraId="6ECA948C" w14:textId="0F62346F" w:rsidR="00F218A8" w:rsidRDefault="00F218A8" w:rsidP="00F218A8">
      <w:pPr>
        <w:ind w:firstLine="420"/>
      </w:pPr>
      <w:r>
        <w:rPr>
          <w:rFonts w:hint="eastAsia"/>
        </w:rPr>
        <w:t>从表</w:t>
      </w:r>
      <w:r>
        <w:rPr>
          <w:rFonts w:hint="eastAsia"/>
        </w:rPr>
        <w:t>1</w:t>
      </w:r>
      <w:r>
        <w:rPr>
          <w:rFonts w:hint="eastAsia"/>
        </w:rPr>
        <w:t>看出，性能结果最好的就是</w:t>
      </w:r>
      <w:r>
        <w:rPr>
          <w:rFonts w:hint="eastAsia"/>
        </w:rPr>
        <w:t>NLMS</w:t>
      </w:r>
      <w:r>
        <w:rPr>
          <w:rFonts w:hint="eastAsia"/>
        </w:rPr>
        <w:t>算法，而</w:t>
      </w:r>
      <w:r w:rsidR="00E523EC">
        <w:rPr>
          <w:rFonts w:hint="eastAsia"/>
        </w:rPr>
        <w:t>基于先验误差的两种算法：</w:t>
      </w:r>
      <w:r>
        <w:rPr>
          <w:rFonts w:hint="eastAsia"/>
        </w:rPr>
        <w:t>RLS</w:t>
      </w:r>
      <w:r>
        <w:rPr>
          <w:rFonts w:hint="eastAsia"/>
        </w:rPr>
        <w:t>算法和</w:t>
      </w:r>
      <w:r>
        <w:rPr>
          <w:rFonts w:hint="eastAsia"/>
        </w:rPr>
        <w:t>AP</w:t>
      </w:r>
      <w:r>
        <w:rPr>
          <w:rFonts w:hint="eastAsia"/>
        </w:rPr>
        <w:t>算法程序上还存在</w:t>
      </w:r>
      <w:r>
        <w:rPr>
          <w:rFonts w:hint="eastAsia"/>
        </w:rPr>
        <w:t>bug</w:t>
      </w:r>
      <w:r>
        <w:rPr>
          <w:rFonts w:hint="eastAsia"/>
        </w:rPr>
        <w:t>，在随后的课题研究上再做补充</w:t>
      </w:r>
      <w:r w:rsidR="00B667B4">
        <w:rPr>
          <w:rFonts w:hint="eastAsia"/>
        </w:rPr>
        <w:t>。</w:t>
      </w:r>
      <w:r w:rsidR="00925900">
        <w:rPr>
          <w:rFonts w:hint="eastAsia"/>
        </w:rPr>
        <w:t>而</w:t>
      </w:r>
      <w:r w:rsidR="00915750">
        <w:rPr>
          <w:rFonts w:hint="eastAsia"/>
        </w:rPr>
        <w:t>基于频率域的自适应滤波器算法</w:t>
      </w:r>
      <w:r w:rsidR="009B18C2">
        <w:rPr>
          <w:rFonts w:hint="eastAsia"/>
        </w:rPr>
        <w:t>，在最后的性能表现上</w:t>
      </w:r>
      <w:r w:rsidR="009B18C2">
        <w:rPr>
          <w:rFonts w:hint="eastAsia"/>
        </w:rPr>
        <w:t>SER</w:t>
      </w:r>
      <w:r w:rsidR="009B18C2">
        <w:rPr>
          <w:rFonts w:hint="eastAsia"/>
        </w:rPr>
        <w:t>非常</w:t>
      </w:r>
      <w:r w:rsidR="00605EA8">
        <w:rPr>
          <w:rFonts w:hint="eastAsia"/>
        </w:rPr>
        <w:t>低，不符合理论表现</w:t>
      </w:r>
      <w:r w:rsidR="007B4293">
        <w:rPr>
          <w:rFonts w:hint="eastAsia"/>
        </w:rPr>
        <w:t>，后面会给出我自己的分析。</w:t>
      </w:r>
    </w:p>
    <w:p w14:paraId="7CED64D1" w14:textId="77777777" w:rsidR="00172564" w:rsidRPr="00F218A8" w:rsidRDefault="00172564" w:rsidP="000F5BDA">
      <w:pPr>
        <w:rPr>
          <w:rFonts w:hint="eastAsia"/>
        </w:rPr>
      </w:pPr>
    </w:p>
    <w:tbl>
      <w:tblPr>
        <w:tblStyle w:val="a9"/>
        <w:tblW w:w="0" w:type="auto"/>
        <w:jc w:val="center"/>
        <w:tblLook w:val="04A0" w:firstRow="1" w:lastRow="0" w:firstColumn="1" w:lastColumn="0" w:noHBand="0" w:noVBand="1"/>
      </w:tblPr>
      <w:tblGrid>
        <w:gridCol w:w="843"/>
        <w:gridCol w:w="876"/>
        <w:gridCol w:w="1255"/>
        <w:gridCol w:w="899"/>
        <w:gridCol w:w="1139"/>
        <w:gridCol w:w="801"/>
        <w:gridCol w:w="799"/>
        <w:gridCol w:w="829"/>
        <w:gridCol w:w="855"/>
      </w:tblGrid>
      <w:tr w:rsidR="00677BDB" w14:paraId="77285407" w14:textId="77777777" w:rsidTr="00677BDB">
        <w:trPr>
          <w:jc w:val="center"/>
        </w:trPr>
        <w:tc>
          <w:tcPr>
            <w:tcW w:w="843" w:type="dxa"/>
          </w:tcPr>
          <w:p w14:paraId="48DAC057" w14:textId="77777777" w:rsidR="00677BDB" w:rsidRDefault="00677BDB" w:rsidP="00124C76">
            <w:pPr>
              <w:jc w:val="center"/>
              <w:rPr>
                <w:rFonts w:hint="eastAsia"/>
              </w:rPr>
            </w:pPr>
          </w:p>
        </w:tc>
        <w:tc>
          <w:tcPr>
            <w:tcW w:w="876" w:type="dxa"/>
          </w:tcPr>
          <w:p w14:paraId="6B8F4574" w14:textId="1A5EFB48" w:rsidR="00677BDB" w:rsidRDefault="00677BDB" w:rsidP="00124C76">
            <w:pPr>
              <w:jc w:val="center"/>
            </w:pPr>
            <w:r>
              <w:rPr>
                <w:rFonts w:hint="eastAsia"/>
              </w:rPr>
              <w:t>LMS</w:t>
            </w:r>
          </w:p>
        </w:tc>
        <w:tc>
          <w:tcPr>
            <w:tcW w:w="1255" w:type="dxa"/>
          </w:tcPr>
          <w:p w14:paraId="72686328" w14:textId="0B9A393F" w:rsidR="00677BDB" w:rsidRDefault="00677BDB" w:rsidP="00124C76">
            <w:pPr>
              <w:jc w:val="center"/>
            </w:pPr>
            <w:proofErr w:type="spellStart"/>
            <w:r>
              <w:t>Block_LMS</w:t>
            </w:r>
            <w:proofErr w:type="spellEnd"/>
          </w:p>
        </w:tc>
        <w:tc>
          <w:tcPr>
            <w:tcW w:w="899" w:type="dxa"/>
          </w:tcPr>
          <w:p w14:paraId="29B0E4A7" w14:textId="46383ACF" w:rsidR="00677BDB" w:rsidRDefault="00677BDB" w:rsidP="00124C76">
            <w:pPr>
              <w:jc w:val="center"/>
            </w:pPr>
            <w:r>
              <w:t>NLMS</w:t>
            </w:r>
          </w:p>
        </w:tc>
        <w:tc>
          <w:tcPr>
            <w:tcW w:w="1139" w:type="dxa"/>
          </w:tcPr>
          <w:p w14:paraId="02409C89" w14:textId="0927A646" w:rsidR="00677BDB" w:rsidRDefault="00677BDB" w:rsidP="00124C76">
            <w:pPr>
              <w:jc w:val="center"/>
            </w:pPr>
            <w:r>
              <w:t>VSS_LMS</w:t>
            </w:r>
          </w:p>
        </w:tc>
        <w:tc>
          <w:tcPr>
            <w:tcW w:w="801" w:type="dxa"/>
          </w:tcPr>
          <w:p w14:paraId="03C1DA49" w14:textId="0C3C4266" w:rsidR="00677BDB" w:rsidRDefault="00677BDB" w:rsidP="00124C76">
            <w:pPr>
              <w:jc w:val="center"/>
            </w:pPr>
            <w:r>
              <w:t>RLS</w:t>
            </w:r>
          </w:p>
        </w:tc>
        <w:tc>
          <w:tcPr>
            <w:tcW w:w="799" w:type="dxa"/>
          </w:tcPr>
          <w:p w14:paraId="3EDFE3EF" w14:textId="0544ED6E" w:rsidR="00677BDB" w:rsidRDefault="00677BDB" w:rsidP="00124C76">
            <w:pPr>
              <w:jc w:val="center"/>
            </w:pPr>
            <w:r>
              <w:t>AP</w:t>
            </w:r>
          </w:p>
        </w:tc>
        <w:tc>
          <w:tcPr>
            <w:tcW w:w="829" w:type="dxa"/>
          </w:tcPr>
          <w:p w14:paraId="2E382840" w14:textId="608500D2" w:rsidR="00677BDB" w:rsidRDefault="00677BDB" w:rsidP="00124C76">
            <w:pPr>
              <w:jc w:val="center"/>
            </w:pPr>
            <w:r>
              <w:t>SAF</w:t>
            </w:r>
          </w:p>
        </w:tc>
        <w:tc>
          <w:tcPr>
            <w:tcW w:w="855" w:type="dxa"/>
          </w:tcPr>
          <w:p w14:paraId="3B6CE10A" w14:textId="2D851790" w:rsidR="00677BDB" w:rsidRDefault="00677BDB" w:rsidP="00124C76">
            <w:pPr>
              <w:jc w:val="center"/>
            </w:pPr>
            <w:r>
              <w:t>PFADF</w:t>
            </w:r>
          </w:p>
        </w:tc>
      </w:tr>
      <w:tr w:rsidR="00677BDB" w14:paraId="3408A089" w14:textId="77777777" w:rsidTr="00677BDB">
        <w:trPr>
          <w:jc w:val="center"/>
        </w:trPr>
        <w:tc>
          <w:tcPr>
            <w:tcW w:w="843" w:type="dxa"/>
          </w:tcPr>
          <w:p w14:paraId="3C2E7B50" w14:textId="5BC63A1D" w:rsidR="00677BDB" w:rsidRDefault="00677BDB" w:rsidP="00677BDB">
            <w:pPr>
              <w:jc w:val="center"/>
              <w:rPr>
                <w:rFonts w:hint="eastAsia"/>
              </w:rPr>
            </w:pPr>
            <w:r>
              <w:rPr>
                <w:rFonts w:hint="eastAsia"/>
              </w:rPr>
              <w:t>SER</w:t>
            </w:r>
          </w:p>
        </w:tc>
        <w:tc>
          <w:tcPr>
            <w:tcW w:w="876" w:type="dxa"/>
          </w:tcPr>
          <w:p w14:paraId="10887F97" w14:textId="0B119284" w:rsidR="00677BDB" w:rsidRDefault="00677BDB" w:rsidP="00677BDB">
            <w:pPr>
              <w:jc w:val="center"/>
              <w:rPr>
                <w:rFonts w:hint="eastAsia"/>
              </w:rPr>
            </w:pPr>
            <w:r>
              <w:rPr>
                <w:rFonts w:hint="eastAsia"/>
              </w:rPr>
              <w:t>2</w:t>
            </w:r>
            <w:r>
              <w:t>.99</w:t>
            </w:r>
            <w:r>
              <w:rPr>
                <w:rFonts w:hint="eastAsia"/>
              </w:rPr>
              <w:t>dB</w:t>
            </w:r>
          </w:p>
        </w:tc>
        <w:tc>
          <w:tcPr>
            <w:tcW w:w="1255" w:type="dxa"/>
          </w:tcPr>
          <w:p w14:paraId="5F937827" w14:textId="7661F1E7" w:rsidR="00677BDB" w:rsidRDefault="00677BDB" w:rsidP="00677BDB">
            <w:pPr>
              <w:jc w:val="center"/>
            </w:pPr>
            <w:r>
              <w:t>1.79dB</w:t>
            </w:r>
          </w:p>
        </w:tc>
        <w:tc>
          <w:tcPr>
            <w:tcW w:w="899" w:type="dxa"/>
          </w:tcPr>
          <w:p w14:paraId="37756821" w14:textId="268A2821" w:rsidR="00677BDB" w:rsidRDefault="00677BDB" w:rsidP="00677BDB">
            <w:pPr>
              <w:jc w:val="center"/>
            </w:pPr>
            <w:r>
              <w:t>5.10dB</w:t>
            </w:r>
          </w:p>
        </w:tc>
        <w:tc>
          <w:tcPr>
            <w:tcW w:w="1139" w:type="dxa"/>
          </w:tcPr>
          <w:p w14:paraId="2E288C69" w14:textId="1D32321D" w:rsidR="00677BDB" w:rsidRDefault="00677BDB" w:rsidP="00677BDB">
            <w:pPr>
              <w:jc w:val="center"/>
            </w:pPr>
            <w:r>
              <w:t>1.27dB</w:t>
            </w:r>
          </w:p>
        </w:tc>
        <w:tc>
          <w:tcPr>
            <w:tcW w:w="801" w:type="dxa"/>
          </w:tcPr>
          <w:p w14:paraId="649F6A7D" w14:textId="29B937E3" w:rsidR="00677BDB" w:rsidRDefault="00677BDB" w:rsidP="00677BDB">
            <w:pPr>
              <w:jc w:val="center"/>
            </w:pPr>
            <w:r>
              <w:rPr>
                <w:rFonts w:hint="eastAsia"/>
              </w:rPr>
              <w:t>X</w:t>
            </w:r>
          </w:p>
        </w:tc>
        <w:tc>
          <w:tcPr>
            <w:tcW w:w="799" w:type="dxa"/>
          </w:tcPr>
          <w:p w14:paraId="52C52F27" w14:textId="41A1BF87" w:rsidR="00677BDB" w:rsidRDefault="00677BDB" w:rsidP="00677BDB">
            <w:pPr>
              <w:jc w:val="center"/>
            </w:pPr>
            <w:r>
              <w:rPr>
                <w:rFonts w:hint="eastAsia"/>
              </w:rPr>
              <w:t>X</w:t>
            </w:r>
          </w:p>
        </w:tc>
        <w:tc>
          <w:tcPr>
            <w:tcW w:w="829" w:type="dxa"/>
          </w:tcPr>
          <w:p w14:paraId="71AEBAAA" w14:textId="753D837E" w:rsidR="00677BDB" w:rsidRDefault="00677BDB" w:rsidP="00677BDB">
            <w:pPr>
              <w:jc w:val="center"/>
            </w:pPr>
            <w:r>
              <w:t>1.02dB</w:t>
            </w:r>
          </w:p>
        </w:tc>
        <w:tc>
          <w:tcPr>
            <w:tcW w:w="855" w:type="dxa"/>
          </w:tcPr>
          <w:p w14:paraId="573C013F" w14:textId="53EA76BA" w:rsidR="00677BDB" w:rsidRDefault="00677BDB" w:rsidP="00677BDB">
            <w:pPr>
              <w:jc w:val="center"/>
            </w:pPr>
            <w:r>
              <w:t>0.06dB</w:t>
            </w:r>
          </w:p>
        </w:tc>
      </w:tr>
      <w:tr w:rsidR="00677BDB" w14:paraId="768C41EC" w14:textId="77777777" w:rsidTr="00677BDB">
        <w:trPr>
          <w:jc w:val="center"/>
        </w:trPr>
        <w:tc>
          <w:tcPr>
            <w:tcW w:w="843" w:type="dxa"/>
          </w:tcPr>
          <w:p w14:paraId="7ACDAF00" w14:textId="1D45744B" w:rsidR="00677BDB" w:rsidRDefault="00677BDB" w:rsidP="00677BDB">
            <w:pPr>
              <w:jc w:val="center"/>
            </w:pPr>
            <w:r>
              <w:rPr>
                <w:rFonts w:hint="eastAsia"/>
              </w:rPr>
              <w:t>Times</w:t>
            </w:r>
          </w:p>
        </w:tc>
        <w:tc>
          <w:tcPr>
            <w:tcW w:w="876" w:type="dxa"/>
          </w:tcPr>
          <w:p w14:paraId="612C7FF6" w14:textId="6FC4DB87" w:rsidR="00677BDB" w:rsidRDefault="00677BDB" w:rsidP="00677BDB">
            <w:pPr>
              <w:jc w:val="center"/>
            </w:pPr>
            <w:r>
              <w:rPr>
                <w:rFonts w:hint="eastAsia"/>
              </w:rPr>
              <w:t>1</w:t>
            </w:r>
            <w:r>
              <w:t>.48</w:t>
            </w:r>
            <w:r>
              <w:rPr>
                <w:rFonts w:hint="eastAsia"/>
              </w:rPr>
              <w:t>s</w:t>
            </w:r>
          </w:p>
        </w:tc>
        <w:tc>
          <w:tcPr>
            <w:tcW w:w="1255" w:type="dxa"/>
          </w:tcPr>
          <w:p w14:paraId="0335DE1B" w14:textId="688E519E" w:rsidR="00677BDB" w:rsidRDefault="00677BDB" w:rsidP="00677BDB">
            <w:pPr>
              <w:ind w:firstLineChars="100" w:firstLine="210"/>
            </w:pPr>
            <w:r>
              <w:rPr>
                <w:rFonts w:hint="eastAsia"/>
              </w:rPr>
              <w:t>0</w:t>
            </w:r>
            <w:r>
              <w:t>.45s</w:t>
            </w:r>
          </w:p>
        </w:tc>
        <w:tc>
          <w:tcPr>
            <w:tcW w:w="899" w:type="dxa"/>
          </w:tcPr>
          <w:p w14:paraId="44966E33" w14:textId="146992A4" w:rsidR="00677BDB" w:rsidRDefault="00136A2D" w:rsidP="00677BDB">
            <w:pPr>
              <w:jc w:val="center"/>
            </w:pPr>
            <w:r>
              <w:rPr>
                <w:rFonts w:hint="eastAsia"/>
              </w:rPr>
              <w:t>1</w:t>
            </w:r>
            <w:r>
              <w:t>.56</w:t>
            </w:r>
            <w:r>
              <w:rPr>
                <w:rFonts w:hint="eastAsia"/>
              </w:rPr>
              <w:t>s</w:t>
            </w:r>
          </w:p>
        </w:tc>
        <w:tc>
          <w:tcPr>
            <w:tcW w:w="1139" w:type="dxa"/>
          </w:tcPr>
          <w:p w14:paraId="5A0E83CD" w14:textId="1F809842" w:rsidR="00677BDB" w:rsidRDefault="00031567" w:rsidP="00677BDB">
            <w:pPr>
              <w:jc w:val="center"/>
            </w:pPr>
            <w:r>
              <w:rPr>
                <w:rFonts w:hint="eastAsia"/>
              </w:rPr>
              <w:t>1</w:t>
            </w:r>
            <w:r>
              <w:t>.60s</w:t>
            </w:r>
          </w:p>
        </w:tc>
        <w:tc>
          <w:tcPr>
            <w:tcW w:w="801" w:type="dxa"/>
          </w:tcPr>
          <w:p w14:paraId="79E3482E" w14:textId="2993A2EF" w:rsidR="00677BDB" w:rsidRDefault="00E50273" w:rsidP="00677BDB">
            <w:pPr>
              <w:jc w:val="center"/>
            </w:pPr>
            <w:r>
              <w:rPr>
                <w:rFonts w:hint="eastAsia"/>
              </w:rPr>
              <w:t>X</w:t>
            </w:r>
          </w:p>
        </w:tc>
        <w:tc>
          <w:tcPr>
            <w:tcW w:w="799" w:type="dxa"/>
          </w:tcPr>
          <w:p w14:paraId="1F54FE74" w14:textId="1FDE7588" w:rsidR="00677BDB" w:rsidRDefault="00E50273" w:rsidP="00677BDB">
            <w:pPr>
              <w:jc w:val="center"/>
            </w:pPr>
            <w:r>
              <w:rPr>
                <w:rFonts w:hint="eastAsia"/>
              </w:rPr>
              <w:t>X</w:t>
            </w:r>
          </w:p>
        </w:tc>
        <w:tc>
          <w:tcPr>
            <w:tcW w:w="829" w:type="dxa"/>
          </w:tcPr>
          <w:p w14:paraId="1AB277CB" w14:textId="4C3A07B4" w:rsidR="00677BDB" w:rsidRDefault="008E2877" w:rsidP="00677BDB">
            <w:pPr>
              <w:jc w:val="center"/>
            </w:pPr>
            <w:r>
              <w:rPr>
                <w:rFonts w:hint="eastAsia"/>
              </w:rPr>
              <w:t>2</w:t>
            </w:r>
            <w:r>
              <w:t>.20s</w:t>
            </w:r>
          </w:p>
        </w:tc>
        <w:tc>
          <w:tcPr>
            <w:tcW w:w="855" w:type="dxa"/>
          </w:tcPr>
          <w:p w14:paraId="4BAA5D72" w14:textId="18612D5E" w:rsidR="00677BDB" w:rsidRDefault="00C3776C" w:rsidP="00677BDB">
            <w:pPr>
              <w:jc w:val="center"/>
            </w:pPr>
            <w:r>
              <w:rPr>
                <w:rFonts w:hint="eastAsia"/>
              </w:rPr>
              <w:t>0</w:t>
            </w:r>
            <w:r>
              <w:t>.95s</w:t>
            </w:r>
          </w:p>
        </w:tc>
      </w:tr>
    </w:tbl>
    <w:p w14:paraId="2F38C8C7" w14:textId="20C7F034" w:rsidR="00C6746E" w:rsidRDefault="00350402" w:rsidP="001605F4">
      <w:pPr>
        <w:ind w:firstLine="360"/>
        <w:jc w:val="center"/>
        <w:rPr>
          <w:rFonts w:hint="eastAsia"/>
        </w:rPr>
      </w:pPr>
      <w:r>
        <w:rPr>
          <w:rFonts w:hint="eastAsia"/>
        </w:rPr>
        <w:t>表</w:t>
      </w:r>
      <w:r>
        <w:rPr>
          <w:rFonts w:hint="eastAsia"/>
        </w:rPr>
        <w:t>1</w:t>
      </w:r>
      <w:r>
        <w:t xml:space="preserve"> </w:t>
      </w:r>
      <w:r>
        <w:rPr>
          <w:rFonts w:hint="eastAsia"/>
        </w:rPr>
        <w:t>声源不移动条件下的</w:t>
      </w:r>
      <w:r>
        <w:rPr>
          <w:rFonts w:hint="eastAsia"/>
        </w:rPr>
        <w:t>SER</w:t>
      </w:r>
    </w:p>
    <w:p w14:paraId="6C6626A8" w14:textId="012CAA8C" w:rsidR="00D66F0E" w:rsidRPr="00D66F0E" w:rsidRDefault="00D66F0E" w:rsidP="00D66F0E">
      <w:pPr>
        <w:pStyle w:val="2"/>
        <w:rPr>
          <w:rFonts w:hint="eastAsia"/>
          <w:sz w:val="24"/>
          <w:szCs w:val="21"/>
        </w:rPr>
      </w:pPr>
      <w:r w:rsidRPr="00D66F0E">
        <w:rPr>
          <w:rFonts w:hint="eastAsia"/>
          <w:sz w:val="24"/>
          <w:szCs w:val="21"/>
        </w:rPr>
        <w:lastRenderedPageBreak/>
        <w:t>2</w:t>
      </w:r>
      <w:r w:rsidRPr="00D66F0E">
        <w:rPr>
          <w:sz w:val="24"/>
          <w:szCs w:val="21"/>
        </w:rPr>
        <w:t>.2</w:t>
      </w:r>
      <w:r w:rsidRPr="00D66F0E">
        <w:rPr>
          <w:rFonts w:hint="eastAsia"/>
          <w:sz w:val="24"/>
          <w:szCs w:val="21"/>
        </w:rPr>
        <w:t>.</w:t>
      </w:r>
      <w:r w:rsidRPr="00D66F0E">
        <w:rPr>
          <w:sz w:val="24"/>
          <w:szCs w:val="21"/>
        </w:rPr>
        <w:t>1</w:t>
      </w:r>
      <w:r w:rsidR="007C5DB7">
        <w:rPr>
          <w:rFonts w:hint="eastAsia"/>
          <w:sz w:val="24"/>
          <w:szCs w:val="21"/>
        </w:rPr>
        <w:t>时域</w:t>
      </w:r>
      <w:r w:rsidR="007C5DB7">
        <w:rPr>
          <w:rFonts w:hint="eastAsia"/>
          <w:sz w:val="24"/>
          <w:szCs w:val="21"/>
        </w:rPr>
        <w:t>LMS</w:t>
      </w:r>
      <w:r w:rsidR="007C5DB7">
        <w:rPr>
          <w:rFonts w:hint="eastAsia"/>
          <w:sz w:val="24"/>
          <w:szCs w:val="21"/>
        </w:rPr>
        <w:t>自适应滤波器算法</w:t>
      </w:r>
      <w:r w:rsidR="00C4331E">
        <w:rPr>
          <w:rFonts w:hint="eastAsia"/>
          <w:sz w:val="24"/>
          <w:szCs w:val="21"/>
        </w:rPr>
        <w:t>实验结果分析</w:t>
      </w:r>
    </w:p>
    <w:p w14:paraId="3291E16D" w14:textId="44F148F0" w:rsidR="00494207" w:rsidRDefault="00511A41" w:rsidP="00494207">
      <w:pPr>
        <w:ind w:firstLine="360"/>
      </w:pPr>
      <w:r>
        <w:rPr>
          <w:rFonts w:hint="eastAsia"/>
        </w:rPr>
        <w:t>仅从现有</w:t>
      </w:r>
      <w:r w:rsidR="00AD7CDF">
        <w:rPr>
          <w:rFonts w:hint="eastAsia"/>
        </w:rPr>
        <w:t>的实验结果来</w:t>
      </w:r>
      <w:r>
        <w:rPr>
          <w:rFonts w:hint="eastAsia"/>
        </w:rPr>
        <w:t>看</w:t>
      </w:r>
      <w:r w:rsidR="00AD7CDF">
        <w:rPr>
          <w:rFonts w:hint="eastAsia"/>
        </w:rPr>
        <w:t>，表现最好的是归一化的最小均方误差算法</w:t>
      </w:r>
      <w:r w:rsidR="00561614">
        <w:rPr>
          <w:rFonts w:hint="eastAsia"/>
        </w:rPr>
        <w:t>(</w:t>
      </w:r>
      <w:r w:rsidR="00561614">
        <w:t>NLMS)</w:t>
      </w:r>
      <w:r w:rsidR="00AD7CDF">
        <w:rPr>
          <w:rFonts w:hint="eastAsia"/>
        </w:rPr>
        <w:t>，</w:t>
      </w:r>
      <w:r w:rsidR="00561614">
        <w:rPr>
          <w:rFonts w:hint="eastAsia"/>
        </w:rPr>
        <w:t>相比于</w:t>
      </w:r>
      <w:r w:rsidR="005D455F">
        <w:rPr>
          <w:rFonts w:hint="eastAsia"/>
        </w:rPr>
        <w:t>其他三种</w:t>
      </w:r>
      <w:r w:rsidR="00402CAD">
        <w:rPr>
          <w:rFonts w:hint="eastAsia"/>
        </w:rPr>
        <w:t>同类型的</w:t>
      </w:r>
      <w:r w:rsidR="00402CAD">
        <w:rPr>
          <w:rFonts w:hint="eastAsia"/>
        </w:rPr>
        <w:t>LMS</w:t>
      </w:r>
      <w:r w:rsidR="00402CAD">
        <w:rPr>
          <w:rFonts w:hint="eastAsia"/>
        </w:rPr>
        <w:t>算法：</w:t>
      </w:r>
      <w:r w:rsidR="00402CAD">
        <w:rPr>
          <w:rFonts w:hint="eastAsia"/>
        </w:rPr>
        <w:t>LMS</w:t>
      </w:r>
      <w:r w:rsidR="005D455F">
        <w:rPr>
          <w:rFonts w:hint="eastAsia"/>
        </w:rPr>
        <w:t>、</w:t>
      </w:r>
      <w:r w:rsidR="00402CAD">
        <w:rPr>
          <w:rFonts w:hint="eastAsia"/>
        </w:rPr>
        <w:t>分块</w:t>
      </w:r>
      <w:r w:rsidR="00402CAD">
        <w:rPr>
          <w:rFonts w:hint="eastAsia"/>
        </w:rPr>
        <w:t>LMS</w:t>
      </w:r>
      <w:r w:rsidR="005D455F">
        <w:rPr>
          <w:rFonts w:hint="eastAsia"/>
        </w:rPr>
        <w:t>以及变步长</w:t>
      </w:r>
      <w:r w:rsidR="005D455F">
        <w:rPr>
          <w:rFonts w:hint="eastAsia"/>
        </w:rPr>
        <w:t>LMS</w:t>
      </w:r>
      <w:r w:rsidR="008021A0">
        <w:rPr>
          <w:rFonts w:hint="eastAsia"/>
        </w:rPr>
        <w:t>，</w:t>
      </w:r>
      <w:r w:rsidR="008021A0">
        <w:rPr>
          <w:rFonts w:hint="eastAsia"/>
        </w:rPr>
        <w:t>NLMS</w:t>
      </w:r>
      <w:r w:rsidR="008021A0">
        <w:rPr>
          <w:rFonts w:hint="eastAsia"/>
        </w:rPr>
        <w:t>的优势在于其步长值是根据</w:t>
      </w:r>
      <w:r w:rsidR="00C263E3">
        <w:rPr>
          <w:rFonts w:hint="eastAsia"/>
        </w:rPr>
        <w:t>输入信号的大小自适应修正步长的大小，</w:t>
      </w:r>
      <w:r w:rsidR="00420C17">
        <w:rPr>
          <w:rFonts w:hint="eastAsia"/>
        </w:rPr>
        <w:t>因此</w:t>
      </w:r>
      <w:r w:rsidR="00420C17">
        <w:rPr>
          <w:rFonts w:hint="eastAsia"/>
        </w:rPr>
        <w:t>抗发散的能力更好</w:t>
      </w:r>
      <w:r w:rsidR="00220645">
        <w:rPr>
          <w:rFonts w:hint="eastAsia"/>
        </w:rPr>
        <w:t>，</w:t>
      </w:r>
      <w:r w:rsidR="00C263E3">
        <w:rPr>
          <w:rFonts w:hint="eastAsia"/>
        </w:rPr>
        <w:t>所以在调参的时候</w:t>
      </w:r>
      <w:r w:rsidR="000F4DC3">
        <w:rPr>
          <w:rFonts w:hint="eastAsia"/>
        </w:rPr>
        <w:t>可以</w:t>
      </w:r>
      <w:r w:rsidR="00FD6A18">
        <w:rPr>
          <w:rFonts w:hint="eastAsia"/>
        </w:rPr>
        <w:t>设置更长的</w:t>
      </w:r>
      <w:r w:rsidR="00420C17">
        <w:rPr>
          <w:rFonts w:hint="eastAsia"/>
        </w:rPr>
        <w:t>滤波器阶数，</w:t>
      </w:r>
      <w:r w:rsidR="00B235AA">
        <w:rPr>
          <w:rFonts w:hint="eastAsia"/>
        </w:rPr>
        <w:t>有更多的调参空间</w:t>
      </w:r>
      <w:r w:rsidR="00D9429D">
        <w:rPr>
          <w:rFonts w:hint="eastAsia"/>
        </w:rPr>
        <w:t>，</w:t>
      </w:r>
      <w:r w:rsidR="00CA6127">
        <w:rPr>
          <w:rFonts w:hint="eastAsia"/>
        </w:rPr>
        <w:t>从而达到更好的性能</w:t>
      </w:r>
      <w:r w:rsidR="00604C98">
        <w:rPr>
          <w:rFonts w:hint="eastAsia"/>
        </w:rPr>
        <w:t>。</w:t>
      </w:r>
      <w:r w:rsidR="00D33335">
        <w:rPr>
          <w:rFonts w:hint="eastAsia"/>
        </w:rPr>
        <w:t>而对于其他三种</w:t>
      </w:r>
      <w:r w:rsidR="00D33335">
        <w:rPr>
          <w:rFonts w:hint="eastAsia"/>
        </w:rPr>
        <w:t>LMS</w:t>
      </w:r>
      <w:r w:rsidR="00D33335">
        <w:rPr>
          <w:rFonts w:hint="eastAsia"/>
        </w:rPr>
        <w:t>算法则受限于</w:t>
      </w:r>
      <w:r w:rsidR="005A3765">
        <w:rPr>
          <w:rFonts w:hint="eastAsia"/>
        </w:rPr>
        <w:t>阶数不能太长，否则</w:t>
      </w:r>
      <w:r w:rsidR="00970916">
        <w:rPr>
          <w:rFonts w:hint="eastAsia"/>
        </w:rPr>
        <w:t>滤波器的输出</w:t>
      </w:r>
      <w:r w:rsidR="005A3765">
        <w:rPr>
          <w:rFonts w:hint="eastAsia"/>
        </w:rPr>
        <w:t>就会</w:t>
      </w:r>
      <w:r w:rsidR="00CB6F8C">
        <w:rPr>
          <w:rFonts w:hint="eastAsia"/>
        </w:rPr>
        <w:t>严重</w:t>
      </w:r>
      <w:r w:rsidR="005A3765">
        <w:rPr>
          <w:rFonts w:hint="eastAsia"/>
        </w:rPr>
        <w:t>发散</w:t>
      </w:r>
      <w:r w:rsidR="00FB12B6">
        <w:rPr>
          <w:rFonts w:hint="eastAsia"/>
        </w:rPr>
        <w:t>。</w:t>
      </w:r>
    </w:p>
    <w:p w14:paraId="7787FD85" w14:textId="4290CB34" w:rsidR="00677BDB" w:rsidRDefault="00DE59A2" w:rsidP="00494207">
      <w:pPr>
        <w:ind w:firstLine="360"/>
        <w:rPr>
          <w:rFonts w:hint="eastAsia"/>
        </w:rPr>
      </w:pPr>
      <w:r>
        <w:rPr>
          <w:rFonts w:hint="eastAsia"/>
        </w:rPr>
        <w:t>LMS</w:t>
      </w:r>
      <w:r>
        <w:rPr>
          <w:rFonts w:hint="eastAsia"/>
        </w:rPr>
        <w:t>、</w:t>
      </w:r>
      <w:r>
        <w:rPr>
          <w:rFonts w:hint="eastAsia"/>
        </w:rPr>
        <w:t>NLMS</w:t>
      </w:r>
      <w:r w:rsidR="00A101FE">
        <w:rPr>
          <w:rFonts w:hint="eastAsia"/>
        </w:rPr>
        <w:t>、</w:t>
      </w:r>
      <w:r w:rsidR="00A101FE">
        <w:rPr>
          <w:rFonts w:hint="eastAsia"/>
        </w:rPr>
        <w:t>VSS_</w:t>
      </w:r>
      <w:r w:rsidR="00A101FE">
        <w:t>LMS</w:t>
      </w:r>
      <w:r w:rsidR="00FF30CD">
        <w:rPr>
          <w:rFonts w:hint="eastAsia"/>
        </w:rPr>
        <w:t>三种算法的计算时间相差不大</w:t>
      </w:r>
      <w:r w:rsidR="00626609">
        <w:rPr>
          <w:rFonts w:hint="eastAsia"/>
        </w:rPr>
        <w:t>，</w:t>
      </w:r>
      <w:r w:rsidR="00767DCD">
        <w:rPr>
          <w:rFonts w:hint="eastAsia"/>
        </w:rPr>
        <w:t>从实验结果也能看出进行分块操作的</w:t>
      </w:r>
      <w:proofErr w:type="spellStart"/>
      <w:r w:rsidR="008C14B0">
        <w:t>Block_LMS</w:t>
      </w:r>
      <w:proofErr w:type="spellEnd"/>
      <w:r w:rsidR="00A94403">
        <w:rPr>
          <w:rFonts w:hint="eastAsia"/>
        </w:rPr>
        <w:t>算法运算速度是最快的，</w:t>
      </w:r>
      <w:r w:rsidR="00725AA5">
        <w:rPr>
          <w:rFonts w:hint="eastAsia"/>
        </w:rPr>
        <w:t>因为它不是按点更新权重而是按分块的，每一个数据块运算完再计算一次新的权重</w:t>
      </w:r>
      <w:r w:rsidR="008C14B0">
        <w:rPr>
          <w:rFonts w:hint="eastAsia"/>
        </w:rPr>
        <w:t>，</w:t>
      </w:r>
      <w:r w:rsidR="00D3256A">
        <w:rPr>
          <w:rFonts w:hint="eastAsia"/>
        </w:rPr>
        <w:t>但是由于是分块更新的准确度总是比不过逐点更新的其他</w:t>
      </w:r>
      <w:r w:rsidR="003B689A">
        <w:rPr>
          <w:rFonts w:hint="eastAsia"/>
        </w:rPr>
        <w:t>三种自适应滤波器算法。</w:t>
      </w:r>
    </w:p>
    <w:p w14:paraId="014964DD" w14:textId="2F6A5C77" w:rsidR="00A83F45" w:rsidRPr="00A83F45" w:rsidRDefault="00A83F45" w:rsidP="00A83F45">
      <w:pPr>
        <w:pStyle w:val="2"/>
        <w:rPr>
          <w:rFonts w:hint="eastAsia"/>
          <w:sz w:val="24"/>
          <w:szCs w:val="21"/>
        </w:rPr>
      </w:pPr>
      <w:r w:rsidRPr="00D66F0E">
        <w:rPr>
          <w:rFonts w:hint="eastAsia"/>
          <w:sz w:val="24"/>
          <w:szCs w:val="21"/>
        </w:rPr>
        <w:t>2</w:t>
      </w:r>
      <w:r w:rsidRPr="00D66F0E">
        <w:rPr>
          <w:sz w:val="24"/>
          <w:szCs w:val="21"/>
        </w:rPr>
        <w:t>.2</w:t>
      </w:r>
      <w:r w:rsidRPr="00D66F0E">
        <w:rPr>
          <w:rFonts w:hint="eastAsia"/>
          <w:sz w:val="24"/>
          <w:szCs w:val="21"/>
        </w:rPr>
        <w:t>.</w:t>
      </w:r>
      <w:r>
        <w:rPr>
          <w:sz w:val="24"/>
          <w:szCs w:val="21"/>
        </w:rPr>
        <w:t>2</w:t>
      </w:r>
      <w:r>
        <w:rPr>
          <w:rFonts w:hint="eastAsia"/>
          <w:sz w:val="24"/>
          <w:szCs w:val="21"/>
        </w:rPr>
        <w:t>时域</w:t>
      </w:r>
      <w:r w:rsidR="008713DD">
        <w:rPr>
          <w:rFonts w:hint="eastAsia"/>
          <w:sz w:val="24"/>
          <w:szCs w:val="21"/>
        </w:rPr>
        <w:t>基于先验误差的</w:t>
      </w:r>
      <w:r w:rsidR="0010721D">
        <w:rPr>
          <w:rFonts w:hint="eastAsia"/>
          <w:sz w:val="24"/>
          <w:szCs w:val="21"/>
        </w:rPr>
        <w:t>自适应滤波器算法</w:t>
      </w:r>
    </w:p>
    <w:p w14:paraId="5064E3B0" w14:textId="79B3DA8D" w:rsidR="00E019C3" w:rsidRDefault="00E019C3" w:rsidP="00494207">
      <w:pPr>
        <w:ind w:firstLine="360"/>
      </w:pPr>
      <w:r>
        <w:rPr>
          <w:rFonts w:hint="eastAsia"/>
        </w:rPr>
        <w:t>RLS</w:t>
      </w:r>
      <w:r>
        <w:rPr>
          <w:rFonts w:hint="eastAsia"/>
        </w:rPr>
        <w:t>算法和</w:t>
      </w:r>
      <w:r>
        <w:rPr>
          <w:rFonts w:hint="eastAsia"/>
        </w:rPr>
        <w:t>AP</w:t>
      </w:r>
      <w:r>
        <w:rPr>
          <w:rFonts w:hint="eastAsia"/>
        </w:rPr>
        <w:t>算法</w:t>
      </w:r>
      <w:r w:rsidR="009748F8">
        <w:rPr>
          <w:rFonts w:hint="eastAsia"/>
        </w:rPr>
        <w:t>都是基于先验误差的修正滤波器的算法</w:t>
      </w:r>
      <w:r w:rsidR="00C03869">
        <w:rPr>
          <w:rFonts w:hint="eastAsia"/>
        </w:rPr>
        <w:t>，所以在运算过程中</w:t>
      </w:r>
      <w:r w:rsidR="006579DE">
        <w:rPr>
          <w:rFonts w:hint="eastAsia"/>
        </w:rPr>
        <w:t>涉及大量的矩阵</w:t>
      </w:r>
      <w:r w:rsidR="00502FE1">
        <w:rPr>
          <w:rFonts w:hint="eastAsia"/>
        </w:rPr>
        <w:t>求逆</w:t>
      </w:r>
      <w:r w:rsidR="006579DE">
        <w:rPr>
          <w:rFonts w:hint="eastAsia"/>
        </w:rPr>
        <w:t>运算</w:t>
      </w:r>
      <w:r w:rsidR="00B277B0">
        <w:rPr>
          <w:rFonts w:hint="eastAsia"/>
        </w:rPr>
        <w:t>，</w:t>
      </w:r>
      <w:r w:rsidR="00502FE1">
        <w:rPr>
          <w:rFonts w:hint="eastAsia"/>
        </w:rPr>
        <w:t>尤其是遇到奇异矩阵</w:t>
      </w:r>
      <w:r w:rsidR="009009C2">
        <w:rPr>
          <w:rFonts w:hint="eastAsia"/>
        </w:rPr>
        <w:t>运算速度</w:t>
      </w:r>
      <w:r w:rsidR="00CC4F29">
        <w:rPr>
          <w:rFonts w:hint="eastAsia"/>
        </w:rPr>
        <w:t>就更</w:t>
      </w:r>
      <w:r w:rsidR="009009C2">
        <w:rPr>
          <w:rFonts w:hint="eastAsia"/>
        </w:rPr>
        <w:t>慢</w:t>
      </w:r>
      <w:r w:rsidR="004B23BE">
        <w:rPr>
          <w:rFonts w:hint="eastAsia"/>
        </w:rPr>
        <w:t>，</w:t>
      </w:r>
      <w:r w:rsidR="004D0846">
        <w:rPr>
          <w:rFonts w:hint="eastAsia"/>
        </w:rPr>
        <w:t>所谓的奇异矩阵指的就是</w:t>
      </w:r>
      <w:r w:rsidR="002316EA">
        <w:rPr>
          <w:rFonts w:hint="eastAsia"/>
        </w:rPr>
        <w:t>语音的相关性比较高，所以在构成</w:t>
      </w:r>
      <w:r w:rsidR="00ED18F9">
        <w:rPr>
          <w:rFonts w:hint="eastAsia"/>
        </w:rPr>
        <w:t>输入矩阵的时候不满秩</w:t>
      </w:r>
      <w:r w:rsidR="00281F35">
        <w:rPr>
          <w:rFonts w:hint="eastAsia"/>
        </w:rPr>
        <w:t>，此时的求逆将会异常困难</w:t>
      </w:r>
      <w:r w:rsidR="00F1499A">
        <w:rPr>
          <w:rFonts w:hint="eastAsia"/>
        </w:rPr>
        <w:t>。</w:t>
      </w:r>
      <w:r w:rsidR="00281F35">
        <w:rPr>
          <w:rFonts w:hint="eastAsia"/>
        </w:rPr>
        <w:t>而</w:t>
      </w:r>
      <w:r w:rsidR="00E21C3B">
        <w:rPr>
          <w:rFonts w:hint="eastAsia"/>
        </w:rPr>
        <w:t>RLS</w:t>
      </w:r>
      <w:r w:rsidR="00E21C3B">
        <w:rPr>
          <w:rFonts w:hint="eastAsia"/>
        </w:rPr>
        <w:t>算法运行了一晚上没有把</w:t>
      </w:r>
      <w:r w:rsidR="00E21C3B">
        <w:rPr>
          <w:rFonts w:hint="eastAsia"/>
        </w:rPr>
        <w:t>2</w:t>
      </w:r>
      <w:r w:rsidR="00E21C3B">
        <w:t>00</w:t>
      </w:r>
      <w:r w:rsidR="00E21C3B">
        <w:rPr>
          <w:rFonts w:hint="eastAsia"/>
        </w:rPr>
        <w:t>条语音的数据集</w:t>
      </w:r>
      <w:r w:rsidR="001C2FDB">
        <w:rPr>
          <w:rFonts w:hint="eastAsia"/>
        </w:rPr>
        <w:t>运行完，</w:t>
      </w:r>
      <w:r w:rsidR="00C02962">
        <w:rPr>
          <w:rFonts w:hint="eastAsia"/>
        </w:rPr>
        <w:t>所以不参与此次实验的对比</w:t>
      </w:r>
      <w:r w:rsidR="00101D0B">
        <w:rPr>
          <w:rFonts w:hint="eastAsia"/>
        </w:rPr>
        <w:t>，在随后的</w:t>
      </w:r>
      <w:r w:rsidR="005315A2">
        <w:rPr>
          <w:rFonts w:hint="eastAsia"/>
        </w:rPr>
        <w:t>研究中会继续研究修改。</w:t>
      </w:r>
    </w:p>
    <w:p w14:paraId="0EA560C5" w14:textId="39FABA3E" w:rsidR="00CA01FF" w:rsidRPr="00A83F45" w:rsidRDefault="00CA01FF" w:rsidP="00CA01FF">
      <w:pPr>
        <w:pStyle w:val="2"/>
        <w:rPr>
          <w:rFonts w:hint="eastAsia"/>
          <w:sz w:val="24"/>
          <w:szCs w:val="21"/>
        </w:rPr>
      </w:pPr>
      <w:r w:rsidRPr="00D66F0E">
        <w:rPr>
          <w:rFonts w:hint="eastAsia"/>
          <w:sz w:val="24"/>
          <w:szCs w:val="21"/>
        </w:rPr>
        <w:t>2</w:t>
      </w:r>
      <w:r w:rsidRPr="00D66F0E">
        <w:rPr>
          <w:sz w:val="24"/>
          <w:szCs w:val="21"/>
        </w:rPr>
        <w:t>.2</w:t>
      </w:r>
      <w:r w:rsidR="00523EE3">
        <w:rPr>
          <w:sz w:val="24"/>
          <w:szCs w:val="21"/>
        </w:rPr>
        <w:t>.3</w:t>
      </w:r>
      <w:r>
        <w:rPr>
          <w:rFonts w:hint="eastAsia"/>
          <w:sz w:val="24"/>
          <w:szCs w:val="21"/>
        </w:rPr>
        <w:t>基于</w:t>
      </w:r>
      <w:r>
        <w:rPr>
          <w:rFonts w:hint="eastAsia"/>
          <w:sz w:val="24"/>
          <w:szCs w:val="21"/>
        </w:rPr>
        <w:t>频域</w:t>
      </w:r>
      <w:r>
        <w:rPr>
          <w:rFonts w:hint="eastAsia"/>
          <w:sz w:val="24"/>
          <w:szCs w:val="21"/>
        </w:rPr>
        <w:t>的自适应滤波器算法</w:t>
      </w:r>
    </w:p>
    <w:p w14:paraId="67AE4D92" w14:textId="4CC52E39" w:rsidR="005C3921" w:rsidRDefault="00D02056" w:rsidP="005C3921">
      <w:r>
        <w:tab/>
      </w:r>
      <w:r>
        <w:rPr>
          <w:rFonts w:hint="eastAsia"/>
        </w:rPr>
        <w:t>基于频率域</w:t>
      </w:r>
      <w:r w:rsidR="007055E5">
        <w:rPr>
          <w:rFonts w:hint="eastAsia"/>
        </w:rPr>
        <w:t>的</w:t>
      </w:r>
      <w:r w:rsidR="00237586">
        <w:rPr>
          <w:rFonts w:hint="eastAsia"/>
        </w:rPr>
        <w:t>LMS</w:t>
      </w:r>
      <w:r w:rsidR="007055E5">
        <w:rPr>
          <w:rFonts w:hint="eastAsia"/>
        </w:rPr>
        <w:t>算法在理论性能上应该</w:t>
      </w:r>
      <w:r w:rsidR="00677834">
        <w:rPr>
          <w:rFonts w:hint="eastAsia"/>
        </w:rPr>
        <w:t>比</w:t>
      </w:r>
      <w:r w:rsidR="00E56800">
        <w:rPr>
          <w:rFonts w:hint="eastAsia"/>
        </w:rPr>
        <w:t>基于</w:t>
      </w:r>
      <w:r w:rsidR="00677834">
        <w:rPr>
          <w:rFonts w:hint="eastAsia"/>
        </w:rPr>
        <w:t>时域的</w:t>
      </w:r>
      <w:r w:rsidR="00677834">
        <w:rPr>
          <w:rFonts w:hint="eastAsia"/>
        </w:rPr>
        <w:t>LMS</w:t>
      </w:r>
      <w:r w:rsidR="00677834">
        <w:rPr>
          <w:rFonts w:hint="eastAsia"/>
        </w:rPr>
        <w:t>算法</w:t>
      </w:r>
      <w:r w:rsidR="007055E5">
        <w:rPr>
          <w:rFonts w:hint="eastAsia"/>
        </w:rPr>
        <w:t>是更</w:t>
      </w:r>
      <w:r w:rsidR="00677834">
        <w:rPr>
          <w:rFonts w:hint="eastAsia"/>
        </w:rPr>
        <w:t>优秀的</w:t>
      </w:r>
      <w:r w:rsidR="00DF01D6">
        <w:rPr>
          <w:rFonts w:hint="eastAsia"/>
        </w:rPr>
        <w:t>，但是在本次实验结果来看，却</w:t>
      </w:r>
      <w:r w:rsidR="00E47F09">
        <w:rPr>
          <w:rFonts w:hint="eastAsia"/>
        </w:rPr>
        <w:t>与理论性能</w:t>
      </w:r>
      <w:r w:rsidR="00DF01D6">
        <w:rPr>
          <w:rFonts w:hint="eastAsia"/>
        </w:rPr>
        <w:t>相差甚远</w:t>
      </w:r>
      <w:r w:rsidR="00CD644A">
        <w:rPr>
          <w:rFonts w:hint="eastAsia"/>
        </w:rPr>
        <w:t>。</w:t>
      </w:r>
      <w:r w:rsidR="00923996">
        <w:rPr>
          <w:rFonts w:hint="eastAsia"/>
        </w:rPr>
        <w:t>频域自适应滤波器解决的就是当</w:t>
      </w:r>
      <w:r w:rsidR="00CF6BCF">
        <w:rPr>
          <w:rFonts w:hint="eastAsia"/>
        </w:rPr>
        <w:t>回声路径</w:t>
      </w:r>
      <w:r w:rsidR="00F4353D">
        <w:rPr>
          <w:rFonts w:hint="eastAsia"/>
        </w:rPr>
        <w:t>过长的问题</w:t>
      </w:r>
      <w:r w:rsidR="00D52AAB">
        <w:rPr>
          <w:rFonts w:hint="eastAsia"/>
        </w:rPr>
        <w:t>。</w:t>
      </w:r>
      <w:r w:rsidR="00115FD6">
        <w:rPr>
          <w:rFonts w:hint="eastAsia"/>
        </w:rPr>
        <w:t>其思路是</w:t>
      </w:r>
      <w:r w:rsidR="00F4353D">
        <w:rPr>
          <w:rFonts w:hint="eastAsia"/>
        </w:rPr>
        <w:t>在频域分块上</w:t>
      </w:r>
      <w:r w:rsidR="006E3C0A">
        <w:rPr>
          <w:rFonts w:hint="eastAsia"/>
        </w:rPr>
        <w:t>进行</w:t>
      </w:r>
      <w:r w:rsidR="00F4353D">
        <w:rPr>
          <w:rFonts w:hint="eastAsia"/>
        </w:rPr>
        <w:t>处理</w:t>
      </w:r>
      <w:r w:rsidR="006E3C0A">
        <w:rPr>
          <w:rFonts w:hint="eastAsia"/>
        </w:rPr>
        <w:t>，</w:t>
      </w:r>
      <w:r w:rsidR="006E3C0A" w:rsidRPr="006E3C0A">
        <w:rPr>
          <w:rFonts w:hint="eastAsia"/>
        </w:rPr>
        <w:t>不仅能够通过频域乘法实现滤波卷积，而且有效地减少了自适应滤波器的长度</w:t>
      </w:r>
      <w:r w:rsidR="00C31B74">
        <w:rPr>
          <w:rFonts w:hint="eastAsia"/>
        </w:rPr>
        <w:t>，</w:t>
      </w:r>
      <w:r w:rsidR="006E3C0A" w:rsidRPr="006E3C0A">
        <w:rPr>
          <w:rFonts w:hint="eastAsia"/>
        </w:rPr>
        <w:t>从而降低了自适应算法的计算复杂度。此外，为了降低计算复杂度，</w:t>
      </w:r>
      <w:r w:rsidR="006E3C0A" w:rsidRPr="006E3C0A">
        <w:rPr>
          <w:rFonts w:hint="eastAsia"/>
        </w:rPr>
        <w:t>FDAF</w:t>
      </w:r>
      <w:r w:rsidR="006E3C0A" w:rsidRPr="006E3C0A">
        <w:rPr>
          <w:rFonts w:hint="eastAsia"/>
        </w:rPr>
        <w:t>还可以提供更高的收敛速度。这是由于滤波器更新时信号自相关矩阵的特征值扩散减小所致。</w:t>
      </w:r>
    </w:p>
    <w:p w14:paraId="1143B113" w14:textId="2DB086D9" w:rsidR="00DE30C1" w:rsidRDefault="00DE30C1" w:rsidP="00DE30C1">
      <w:pPr>
        <w:pStyle w:val="2"/>
      </w:pPr>
      <w:r>
        <w:rPr>
          <w:rFonts w:hint="eastAsia"/>
        </w:rPr>
        <w:t>2</w:t>
      </w:r>
      <w:r>
        <w:t>.</w:t>
      </w:r>
      <w:r>
        <w:t>3</w:t>
      </w:r>
      <w:r>
        <w:rPr>
          <w:rFonts w:hint="eastAsia"/>
        </w:rPr>
        <w:t>实验结果与总结</w:t>
      </w:r>
    </w:p>
    <w:p w14:paraId="35899DA8" w14:textId="095991AC" w:rsidR="00D12C00" w:rsidRDefault="00713702" w:rsidP="00D12C00">
      <w:r>
        <w:tab/>
      </w:r>
      <w:r>
        <w:rPr>
          <w:rFonts w:hint="eastAsia"/>
        </w:rPr>
        <w:t>从实验结果来看，只依赖于</w:t>
      </w:r>
      <w:r w:rsidR="00CF7C5E">
        <w:rPr>
          <w:rFonts w:hint="eastAsia"/>
        </w:rPr>
        <w:t>自适应滤波器去消除回声是不足够的，通常来说还要结合上非线性</w:t>
      </w:r>
      <w:r w:rsidR="008D15F7">
        <w:rPr>
          <w:rFonts w:hint="eastAsia"/>
        </w:rPr>
        <w:t>抑制</w:t>
      </w:r>
      <w:r w:rsidR="00CF7C5E">
        <w:rPr>
          <w:rFonts w:hint="eastAsia"/>
        </w:rPr>
        <w:t>滤波器来完成残余回声的消除</w:t>
      </w:r>
      <w:r w:rsidR="00DA7E1E">
        <w:rPr>
          <w:rFonts w:hint="eastAsia"/>
        </w:rPr>
        <w:t>，通常</w:t>
      </w:r>
      <w:r w:rsidR="000C09DD">
        <w:rPr>
          <w:rFonts w:hint="eastAsia"/>
        </w:rPr>
        <w:t>这一模块才是</w:t>
      </w:r>
      <w:r w:rsidR="000C09DD">
        <w:rPr>
          <w:rFonts w:hint="eastAsia"/>
        </w:rPr>
        <w:t>AEC</w:t>
      </w:r>
      <w:r w:rsidR="000C09DD">
        <w:rPr>
          <w:rFonts w:hint="eastAsia"/>
        </w:rPr>
        <w:t>中提升</w:t>
      </w:r>
      <w:r w:rsidR="000C09DD">
        <w:rPr>
          <w:rFonts w:hint="eastAsia"/>
        </w:rPr>
        <w:t>SER</w:t>
      </w:r>
      <w:r w:rsidR="000C09DD">
        <w:rPr>
          <w:rFonts w:hint="eastAsia"/>
        </w:rPr>
        <w:t>最重要的部分。</w:t>
      </w:r>
      <w:r w:rsidR="0087158F">
        <w:rPr>
          <w:rFonts w:hint="eastAsia"/>
        </w:rPr>
        <w:t>而且自适应滤波器在通话过程中真正起作用的也是在单讲情况下，在这个情况下才能准确估计回声路径，而对于双讲情况</w:t>
      </w:r>
      <w:r w:rsidR="00F81F96">
        <w:rPr>
          <w:rFonts w:hint="eastAsia"/>
        </w:rPr>
        <w:t>是无法估计路径的</w:t>
      </w:r>
      <w:r w:rsidR="0087158F">
        <w:rPr>
          <w:rFonts w:hint="eastAsia"/>
        </w:rPr>
        <w:t>。</w:t>
      </w:r>
      <w:r w:rsidR="00371943">
        <w:rPr>
          <w:rFonts w:hint="eastAsia"/>
        </w:rPr>
        <w:t>所以</w:t>
      </w:r>
      <w:r w:rsidR="00F81F96">
        <w:rPr>
          <w:rFonts w:hint="eastAsia"/>
        </w:rPr>
        <w:t>在真实应用中的回声消除一定要很好地结合前端的阵列和噪声抑制来完成保持近端语音的同时又很好地消除回声。</w:t>
      </w:r>
    </w:p>
    <w:p w14:paraId="4C3616ED" w14:textId="3FE9A1BF" w:rsidR="00F41C3C" w:rsidRDefault="00F41C3C" w:rsidP="00D12C00">
      <w:r>
        <w:tab/>
      </w:r>
      <w:r>
        <w:rPr>
          <w:rFonts w:hint="eastAsia"/>
        </w:rPr>
        <w:t>从上述实验结果来看，虽然</w:t>
      </w:r>
      <w:r w:rsidR="0054694F">
        <w:rPr>
          <w:rFonts w:hint="eastAsia"/>
        </w:rPr>
        <w:t>基于频域的自适应滤波器的实际性能没那么理想，但是在实际过程中</w:t>
      </w:r>
      <w:r w:rsidR="000D1DE8">
        <w:rPr>
          <w:rFonts w:hint="eastAsia"/>
        </w:rPr>
        <w:t>，回声消除不仅仅只考虑性能，还要保证</w:t>
      </w:r>
      <w:r w:rsidR="00950822">
        <w:rPr>
          <w:rFonts w:hint="eastAsia"/>
        </w:rPr>
        <w:t>时延的降低</w:t>
      </w:r>
      <w:r w:rsidR="00D10F5B">
        <w:rPr>
          <w:rFonts w:hint="eastAsia"/>
        </w:rPr>
        <w:t>，所以</w:t>
      </w:r>
      <w:r w:rsidR="0098548F">
        <w:rPr>
          <w:rFonts w:hint="eastAsia"/>
        </w:rPr>
        <w:t>基于频率域的自适应滤</w:t>
      </w:r>
      <w:r w:rsidR="0098548F">
        <w:rPr>
          <w:rFonts w:hint="eastAsia"/>
        </w:rPr>
        <w:lastRenderedPageBreak/>
        <w:t>波器在实际应用还是更</w:t>
      </w:r>
      <w:r w:rsidR="000E4F68">
        <w:rPr>
          <w:rFonts w:hint="eastAsia"/>
        </w:rPr>
        <w:t>为</w:t>
      </w:r>
      <w:r w:rsidR="0098548F">
        <w:rPr>
          <w:rFonts w:hint="eastAsia"/>
        </w:rPr>
        <w:t>普遍。</w:t>
      </w:r>
    </w:p>
    <w:p w14:paraId="00EEFD93" w14:textId="6B829411" w:rsidR="00F9420E" w:rsidRDefault="00F9420E" w:rsidP="00D12C00"/>
    <w:p w14:paraId="783A1A37" w14:textId="4F39255C" w:rsidR="00F9420E" w:rsidRDefault="00E533C7" w:rsidP="00F10591">
      <w:pPr>
        <w:pStyle w:val="1"/>
        <w:numPr>
          <w:ilvl w:val="0"/>
          <w:numId w:val="2"/>
        </w:numPr>
      </w:pPr>
      <w:r>
        <w:rPr>
          <w:rFonts w:hint="eastAsia"/>
        </w:rPr>
        <w:t>文献引用</w:t>
      </w:r>
    </w:p>
    <w:p w14:paraId="0C3E5B16" w14:textId="56F3A8E5" w:rsidR="00F10591" w:rsidRDefault="00FC2925" w:rsidP="00F10591">
      <w:r>
        <w:t>[1]</w:t>
      </w:r>
      <w:r w:rsidR="00787751">
        <w:t xml:space="preserve"> </w:t>
      </w:r>
      <w:proofErr w:type="spellStart"/>
      <w:r w:rsidRPr="00FC2925">
        <w:t>Widrow</w:t>
      </w:r>
      <w:proofErr w:type="spellEnd"/>
      <w:r w:rsidRPr="00FC2925">
        <w:t xml:space="preserve"> B, Hoff M E. Adaptive switching circuits[R]. Stanford Univ Ca Stanford Electronics Labs, 1960.</w:t>
      </w:r>
    </w:p>
    <w:p w14:paraId="1F1CD134" w14:textId="09DF434C" w:rsidR="00787751" w:rsidRDefault="00787751" w:rsidP="00F10591">
      <w:r>
        <w:rPr>
          <w:rFonts w:hint="eastAsia"/>
        </w:rPr>
        <w:t>[</w:t>
      </w:r>
      <w:r>
        <w:t xml:space="preserve">2] </w:t>
      </w:r>
      <w:r w:rsidR="00033F59" w:rsidRPr="00033F59">
        <w:t>Shin H C, Sayed A H, Song W J. Variable step-size NLMS and affine projection algorithms[J]. IEEE signal processing letters, 2004, 11(2): 132-135.</w:t>
      </w:r>
    </w:p>
    <w:p w14:paraId="55257414" w14:textId="276D7225" w:rsidR="007B7552" w:rsidRDefault="007B7552" w:rsidP="00F10591">
      <w:r>
        <w:t>[3]</w:t>
      </w:r>
      <w:r w:rsidR="002063F8">
        <w:t xml:space="preserve"> </w:t>
      </w:r>
      <w:proofErr w:type="spellStart"/>
      <w:r w:rsidR="002063F8" w:rsidRPr="002063F8">
        <w:t>Farhang-Boroujeny</w:t>
      </w:r>
      <w:proofErr w:type="spellEnd"/>
      <w:r w:rsidR="002063F8" w:rsidRPr="002063F8">
        <w:t xml:space="preserve"> B, Chan K S. Analysis of the frequency-domain block LMS algorithm[J]. IEEE Transactions on Signal Processing, 2000, 48(8): 2332-2342.</w:t>
      </w:r>
    </w:p>
    <w:p w14:paraId="2CC0CCCF" w14:textId="24644005" w:rsidR="001352ED" w:rsidRPr="00033F59" w:rsidRDefault="001352ED" w:rsidP="00F10591">
      <w:pPr>
        <w:rPr>
          <w:rFonts w:hint="eastAsia"/>
          <w:b/>
          <w:bCs/>
        </w:rPr>
      </w:pPr>
      <w:r>
        <w:rPr>
          <w:rFonts w:hint="eastAsia"/>
        </w:rPr>
        <w:t>[</w:t>
      </w:r>
      <w:r>
        <w:t xml:space="preserve">4] </w:t>
      </w:r>
      <w:r w:rsidR="00E31A80" w:rsidRPr="00E31A80">
        <w:t xml:space="preserve">Akhtar M T, Abe M, </w:t>
      </w:r>
      <w:proofErr w:type="spellStart"/>
      <w:r w:rsidR="00E31A80" w:rsidRPr="00E31A80">
        <w:t>Kawamata</w:t>
      </w:r>
      <w:proofErr w:type="spellEnd"/>
      <w:r w:rsidR="00E31A80" w:rsidRPr="00E31A80">
        <w:t xml:space="preserve"> M. A new variable step size LMS algorithm-based method for improved online secondary path modeling in active noise control systems[J]. IEEE Transactions on Audio, Speech, and Language Processing, 2006, 14(2): 720-726.</w:t>
      </w:r>
    </w:p>
    <w:p w14:paraId="0B773BB4" w14:textId="58E6E9E1" w:rsidR="00F9420E" w:rsidRDefault="00784CB1" w:rsidP="00D12C00">
      <w:r>
        <w:rPr>
          <w:rFonts w:hint="eastAsia"/>
        </w:rPr>
        <w:t>[</w:t>
      </w:r>
      <w:r>
        <w:t xml:space="preserve">5] </w:t>
      </w:r>
      <w:r w:rsidRPr="00784CB1">
        <w:t xml:space="preserve">Lee K A, Gan W S, </w:t>
      </w:r>
      <w:proofErr w:type="spellStart"/>
      <w:r w:rsidRPr="00784CB1">
        <w:t>Kuo</w:t>
      </w:r>
      <w:proofErr w:type="spellEnd"/>
      <w:r w:rsidRPr="00784CB1">
        <w:t xml:space="preserve"> S M. </w:t>
      </w:r>
      <w:proofErr w:type="spellStart"/>
      <w:r w:rsidRPr="00784CB1">
        <w:t>Subband</w:t>
      </w:r>
      <w:proofErr w:type="spellEnd"/>
      <w:r w:rsidRPr="00784CB1">
        <w:t xml:space="preserve"> adaptive filtering: theory and implementation[M]. John Wiley &amp; Sons, 2009.</w:t>
      </w:r>
    </w:p>
    <w:p w14:paraId="2DA7427E" w14:textId="3930198C" w:rsidR="00A0183C" w:rsidRDefault="00A0183C" w:rsidP="00D12C00">
      <w:r>
        <w:rPr>
          <w:rFonts w:hint="eastAsia"/>
        </w:rPr>
        <w:t>[</w:t>
      </w:r>
      <w:r>
        <w:t xml:space="preserve">6] </w:t>
      </w:r>
      <w:proofErr w:type="spellStart"/>
      <w:r w:rsidR="00E125EA" w:rsidRPr="00E125EA">
        <w:t>Bershad</w:t>
      </w:r>
      <w:proofErr w:type="spellEnd"/>
      <w:r w:rsidR="00E125EA" w:rsidRPr="00E125EA">
        <w:t xml:space="preserve"> N J, </w:t>
      </w:r>
      <w:proofErr w:type="spellStart"/>
      <w:r w:rsidR="00E125EA" w:rsidRPr="00E125EA">
        <w:t>Feintuch</w:t>
      </w:r>
      <w:proofErr w:type="spellEnd"/>
      <w:r w:rsidR="00E125EA" w:rsidRPr="00E125EA">
        <w:t xml:space="preserve"> P L. Analysis of the frequency domain adaptive filter[J]. Proceedings of the IEEE, 1979, 67(12): 1658-1659.</w:t>
      </w:r>
    </w:p>
    <w:p w14:paraId="0550DFBD" w14:textId="03D39A0F" w:rsidR="00F926E1" w:rsidRPr="00D12C00" w:rsidRDefault="00F926E1" w:rsidP="00D12C00">
      <w:pPr>
        <w:rPr>
          <w:rFonts w:hint="eastAsia"/>
        </w:rPr>
      </w:pPr>
      <w:r>
        <w:rPr>
          <w:rFonts w:hint="eastAsia"/>
        </w:rPr>
        <w:t>[</w:t>
      </w:r>
      <w:r>
        <w:t xml:space="preserve">7] </w:t>
      </w:r>
      <w:r w:rsidR="00B84EED" w:rsidRPr="00B84EED">
        <w:t>Rogers S. Adaptive filter theory: by Simon HAYKIN. Prentice Hall; Upper Saddle River, NJ, USA; 1996; 989 pp.; $84; ISBN: 0-13-322760-X[J]. 1996.</w:t>
      </w:r>
    </w:p>
    <w:p w14:paraId="353D71CE" w14:textId="77777777" w:rsidR="00DE30C1" w:rsidRPr="00DE30C1" w:rsidRDefault="00DE30C1" w:rsidP="005C3921">
      <w:pPr>
        <w:rPr>
          <w:rFonts w:hint="eastAsia"/>
        </w:rPr>
      </w:pPr>
    </w:p>
    <w:p w14:paraId="68AAC87B" w14:textId="24E2DB84" w:rsidR="004332A9" w:rsidRPr="00252881" w:rsidRDefault="004332A9" w:rsidP="00D33335">
      <w:pPr>
        <w:rPr>
          <w:rFonts w:hint="eastAsia"/>
        </w:rPr>
      </w:pPr>
    </w:p>
    <w:sectPr w:rsidR="004332A9" w:rsidRPr="002528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8E4A3" w14:textId="77777777" w:rsidR="00F23912" w:rsidRDefault="00F23912" w:rsidP="00D747DE">
      <w:pPr>
        <w:spacing w:line="240" w:lineRule="auto"/>
      </w:pPr>
      <w:r>
        <w:separator/>
      </w:r>
    </w:p>
  </w:endnote>
  <w:endnote w:type="continuationSeparator" w:id="0">
    <w:p w14:paraId="0D5F936D" w14:textId="77777777" w:rsidR="00F23912" w:rsidRDefault="00F23912" w:rsidP="00D747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8270C" w14:textId="77777777" w:rsidR="00F23912" w:rsidRDefault="00F23912" w:rsidP="00D747DE">
      <w:pPr>
        <w:spacing w:line="240" w:lineRule="auto"/>
      </w:pPr>
      <w:r>
        <w:separator/>
      </w:r>
    </w:p>
  </w:footnote>
  <w:footnote w:type="continuationSeparator" w:id="0">
    <w:p w14:paraId="1D27F964" w14:textId="77777777" w:rsidR="00F23912" w:rsidRDefault="00F23912" w:rsidP="00D747D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EF4FDF"/>
    <w:multiLevelType w:val="hybridMultilevel"/>
    <w:tmpl w:val="FD8ECB64"/>
    <w:lvl w:ilvl="0" w:tplc="22C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3A816E1"/>
    <w:multiLevelType w:val="multilevel"/>
    <w:tmpl w:val="E00CDC22"/>
    <w:lvl w:ilvl="0">
      <w:start w:val="1"/>
      <w:numFmt w:val="decimal"/>
      <w:lvlText w:val="%1."/>
      <w:lvlJc w:val="left"/>
      <w:pPr>
        <w:ind w:left="360" w:hanging="360"/>
      </w:pPr>
      <w:rPr>
        <w:rFonts w:hint="default"/>
      </w:rPr>
    </w:lvl>
    <w:lvl w:ilvl="1">
      <w:start w:val="5"/>
      <w:numFmt w:val="decimal"/>
      <w:isLgl/>
      <w:lvlText w:val="%1.%2"/>
      <w:lvlJc w:val="left"/>
      <w:pPr>
        <w:ind w:left="525" w:hanging="52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16cid:durableId="2145275695">
    <w:abstractNumId w:val="0"/>
  </w:num>
  <w:num w:numId="2" w16cid:durableId="29564500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4A06"/>
    <w:rsid w:val="00001D3B"/>
    <w:rsid w:val="00001E34"/>
    <w:rsid w:val="000069DF"/>
    <w:rsid w:val="000074CF"/>
    <w:rsid w:val="00010E9C"/>
    <w:rsid w:val="000116C3"/>
    <w:rsid w:val="0001511E"/>
    <w:rsid w:val="000179B2"/>
    <w:rsid w:val="0002090C"/>
    <w:rsid w:val="00022F69"/>
    <w:rsid w:val="00030A18"/>
    <w:rsid w:val="00031567"/>
    <w:rsid w:val="00033F59"/>
    <w:rsid w:val="0004304C"/>
    <w:rsid w:val="000464E2"/>
    <w:rsid w:val="00051B9B"/>
    <w:rsid w:val="000667E9"/>
    <w:rsid w:val="00070AFF"/>
    <w:rsid w:val="00076182"/>
    <w:rsid w:val="0007713C"/>
    <w:rsid w:val="00092E42"/>
    <w:rsid w:val="00096CDF"/>
    <w:rsid w:val="000A0211"/>
    <w:rsid w:val="000A3AD9"/>
    <w:rsid w:val="000B4BF9"/>
    <w:rsid w:val="000C09DD"/>
    <w:rsid w:val="000C3D5B"/>
    <w:rsid w:val="000D0FA1"/>
    <w:rsid w:val="000D1DE8"/>
    <w:rsid w:val="000D6D48"/>
    <w:rsid w:val="000D7BC7"/>
    <w:rsid w:val="000E051A"/>
    <w:rsid w:val="000E4F68"/>
    <w:rsid w:val="000E771B"/>
    <w:rsid w:val="000F136D"/>
    <w:rsid w:val="000F30BB"/>
    <w:rsid w:val="000F3ACC"/>
    <w:rsid w:val="000F4DC3"/>
    <w:rsid w:val="000F5BDA"/>
    <w:rsid w:val="000F6980"/>
    <w:rsid w:val="00100859"/>
    <w:rsid w:val="00101D0B"/>
    <w:rsid w:val="0010721D"/>
    <w:rsid w:val="0011066C"/>
    <w:rsid w:val="00115FD6"/>
    <w:rsid w:val="001240BA"/>
    <w:rsid w:val="0012439B"/>
    <w:rsid w:val="00124C76"/>
    <w:rsid w:val="00125348"/>
    <w:rsid w:val="0012553A"/>
    <w:rsid w:val="00127F21"/>
    <w:rsid w:val="001345D6"/>
    <w:rsid w:val="0013489A"/>
    <w:rsid w:val="001352ED"/>
    <w:rsid w:val="00136A2D"/>
    <w:rsid w:val="0014060F"/>
    <w:rsid w:val="00141045"/>
    <w:rsid w:val="00147341"/>
    <w:rsid w:val="00156035"/>
    <w:rsid w:val="001605F4"/>
    <w:rsid w:val="00172564"/>
    <w:rsid w:val="00183F19"/>
    <w:rsid w:val="00184286"/>
    <w:rsid w:val="0018432E"/>
    <w:rsid w:val="00186B54"/>
    <w:rsid w:val="00196AC8"/>
    <w:rsid w:val="001A2850"/>
    <w:rsid w:val="001A56AC"/>
    <w:rsid w:val="001A7D69"/>
    <w:rsid w:val="001B40D8"/>
    <w:rsid w:val="001B7416"/>
    <w:rsid w:val="001C0398"/>
    <w:rsid w:val="001C2FDB"/>
    <w:rsid w:val="001E03EB"/>
    <w:rsid w:val="001E1D5A"/>
    <w:rsid w:val="001E3B94"/>
    <w:rsid w:val="001E714A"/>
    <w:rsid w:val="001F6231"/>
    <w:rsid w:val="00200309"/>
    <w:rsid w:val="002063F8"/>
    <w:rsid w:val="00211F41"/>
    <w:rsid w:val="002200BE"/>
    <w:rsid w:val="002201D4"/>
    <w:rsid w:val="00220645"/>
    <w:rsid w:val="00223636"/>
    <w:rsid w:val="002238ED"/>
    <w:rsid w:val="002316EA"/>
    <w:rsid w:val="00237586"/>
    <w:rsid w:val="0023787C"/>
    <w:rsid w:val="00247F48"/>
    <w:rsid w:val="00252881"/>
    <w:rsid w:val="00255FCC"/>
    <w:rsid w:val="00266BA8"/>
    <w:rsid w:val="0027374B"/>
    <w:rsid w:val="00275A75"/>
    <w:rsid w:val="00275CF2"/>
    <w:rsid w:val="00281F35"/>
    <w:rsid w:val="00284FC7"/>
    <w:rsid w:val="00286F2E"/>
    <w:rsid w:val="00293DB5"/>
    <w:rsid w:val="0029609B"/>
    <w:rsid w:val="002A0A1E"/>
    <w:rsid w:val="002A3160"/>
    <w:rsid w:val="002B3281"/>
    <w:rsid w:val="002B4E2C"/>
    <w:rsid w:val="002B5702"/>
    <w:rsid w:val="002C17BE"/>
    <w:rsid w:val="002C371B"/>
    <w:rsid w:val="002D4264"/>
    <w:rsid w:val="002D4683"/>
    <w:rsid w:val="002E0A95"/>
    <w:rsid w:val="002E68D3"/>
    <w:rsid w:val="002E79DC"/>
    <w:rsid w:val="002F0218"/>
    <w:rsid w:val="00303DA5"/>
    <w:rsid w:val="00307F5C"/>
    <w:rsid w:val="003124B2"/>
    <w:rsid w:val="0031679E"/>
    <w:rsid w:val="0033193D"/>
    <w:rsid w:val="003368D8"/>
    <w:rsid w:val="00337933"/>
    <w:rsid w:val="00344A43"/>
    <w:rsid w:val="00346BEC"/>
    <w:rsid w:val="00350402"/>
    <w:rsid w:val="00352C8C"/>
    <w:rsid w:val="003551DC"/>
    <w:rsid w:val="00363EA9"/>
    <w:rsid w:val="00371943"/>
    <w:rsid w:val="0037394C"/>
    <w:rsid w:val="003746A9"/>
    <w:rsid w:val="00374C29"/>
    <w:rsid w:val="00374DB3"/>
    <w:rsid w:val="00381471"/>
    <w:rsid w:val="003861A5"/>
    <w:rsid w:val="00390329"/>
    <w:rsid w:val="00392305"/>
    <w:rsid w:val="00393E76"/>
    <w:rsid w:val="003A3EFB"/>
    <w:rsid w:val="003B325C"/>
    <w:rsid w:val="003B5685"/>
    <w:rsid w:val="003B689A"/>
    <w:rsid w:val="003B7D5F"/>
    <w:rsid w:val="003C0785"/>
    <w:rsid w:val="003C3F07"/>
    <w:rsid w:val="003C4A89"/>
    <w:rsid w:val="003C6394"/>
    <w:rsid w:val="003F1FD7"/>
    <w:rsid w:val="003F6D78"/>
    <w:rsid w:val="00402CAD"/>
    <w:rsid w:val="00407381"/>
    <w:rsid w:val="004078AA"/>
    <w:rsid w:val="0041558B"/>
    <w:rsid w:val="00420A33"/>
    <w:rsid w:val="00420C17"/>
    <w:rsid w:val="00424455"/>
    <w:rsid w:val="004332A9"/>
    <w:rsid w:val="004436E9"/>
    <w:rsid w:val="004448C1"/>
    <w:rsid w:val="0044520F"/>
    <w:rsid w:val="004462D4"/>
    <w:rsid w:val="00450AB0"/>
    <w:rsid w:val="00453C74"/>
    <w:rsid w:val="00453DD5"/>
    <w:rsid w:val="004544D9"/>
    <w:rsid w:val="004636E5"/>
    <w:rsid w:val="00463B3A"/>
    <w:rsid w:val="00465FBF"/>
    <w:rsid w:val="0046766B"/>
    <w:rsid w:val="0047425F"/>
    <w:rsid w:val="00476631"/>
    <w:rsid w:val="00483672"/>
    <w:rsid w:val="00490367"/>
    <w:rsid w:val="00494207"/>
    <w:rsid w:val="004A6D46"/>
    <w:rsid w:val="004B23BE"/>
    <w:rsid w:val="004C236B"/>
    <w:rsid w:val="004C24B2"/>
    <w:rsid w:val="004C4A5C"/>
    <w:rsid w:val="004C5BB5"/>
    <w:rsid w:val="004D0846"/>
    <w:rsid w:val="004D1BF6"/>
    <w:rsid w:val="004D3D5E"/>
    <w:rsid w:val="004D41F3"/>
    <w:rsid w:val="004D42E8"/>
    <w:rsid w:val="004E4CDD"/>
    <w:rsid w:val="004E6ED2"/>
    <w:rsid w:val="00502FE1"/>
    <w:rsid w:val="00506F1A"/>
    <w:rsid w:val="0050746F"/>
    <w:rsid w:val="00510BC8"/>
    <w:rsid w:val="00511A41"/>
    <w:rsid w:val="00515DDA"/>
    <w:rsid w:val="00520C6B"/>
    <w:rsid w:val="00523EE3"/>
    <w:rsid w:val="005315A2"/>
    <w:rsid w:val="00536E72"/>
    <w:rsid w:val="00540995"/>
    <w:rsid w:val="00543D23"/>
    <w:rsid w:val="0054694F"/>
    <w:rsid w:val="005476E8"/>
    <w:rsid w:val="005505D2"/>
    <w:rsid w:val="005520F7"/>
    <w:rsid w:val="00553086"/>
    <w:rsid w:val="00554B08"/>
    <w:rsid w:val="00560937"/>
    <w:rsid w:val="00561614"/>
    <w:rsid w:val="00567AD3"/>
    <w:rsid w:val="005703D3"/>
    <w:rsid w:val="00571D1C"/>
    <w:rsid w:val="0057395F"/>
    <w:rsid w:val="00574AD3"/>
    <w:rsid w:val="00575671"/>
    <w:rsid w:val="00576269"/>
    <w:rsid w:val="0058103E"/>
    <w:rsid w:val="00591ED4"/>
    <w:rsid w:val="00595BFC"/>
    <w:rsid w:val="005A0962"/>
    <w:rsid w:val="005A1014"/>
    <w:rsid w:val="005A1944"/>
    <w:rsid w:val="005A3765"/>
    <w:rsid w:val="005B0A9B"/>
    <w:rsid w:val="005B5B97"/>
    <w:rsid w:val="005B7CDE"/>
    <w:rsid w:val="005C199A"/>
    <w:rsid w:val="005C3921"/>
    <w:rsid w:val="005C67AF"/>
    <w:rsid w:val="005D0808"/>
    <w:rsid w:val="005D08E5"/>
    <w:rsid w:val="005D1081"/>
    <w:rsid w:val="005D3739"/>
    <w:rsid w:val="005D455F"/>
    <w:rsid w:val="005D6881"/>
    <w:rsid w:val="005E3246"/>
    <w:rsid w:val="005E6157"/>
    <w:rsid w:val="00601828"/>
    <w:rsid w:val="00604C98"/>
    <w:rsid w:val="00605EA8"/>
    <w:rsid w:val="00611328"/>
    <w:rsid w:val="006140B6"/>
    <w:rsid w:val="006157B0"/>
    <w:rsid w:val="00626609"/>
    <w:rsid w:val="006357E3"/>
    <w:rsid w:val="00635A92"/>
    <w:rsid w:val="0064014F"/>
    <w:rsid w:val="0064495B"/>
    <w:rsid w:val="00647C49"/>
    <w:rsid w:val="00647D90"/>
    <w:rsid w:val="0065001F"/>
    <w:rsid w:val="006579DE"/>
    <w:rsid w:val="0067739E"/>
    <w:rsid w:val="00677834"/>
    <w:rsid w:val="00677BDB"/>
    <w:rsid w:val="00680726"/>
    <w:rsid w:val="0068074A"/>
    <w:rsid w:val="006B18F3"/>
    <w:rsid w:val="006C272E"/>
    <w:rsid w:val="006C2D1B"/>
    <w:rsid w:val="006C7508"/>
    <w:rsid w:val="006D0428"/>
    <w:rsid w:val="006E08C6"/>
    <w:rsid w:val="006E3C0A"/>
    <w:rsid w:val="006F5777"/>
    <w:rsid w:val="006F5961"/>
    <w:rsid w:val="006F6FDF"/>
    <w:rsid w:val="006F7797"/>
    <w:rsid w:val="00704FA2"/>
    <w:rsid w:val="007055E5"/>
    <w:rsid w:val="00711951"/>
    <w:rsid w:val="00713702"/>
    <w:rsid w:val="0071682A"/>
    <w:rsid w:val="00716FBF"/>
    <w:rsid w:val="00717012"/>
    <w:rsid w:val="00721F98"/>
    <w:rsid w:val="00725AA5"/>
    <w:rsid w:val="007263C0"/>
    <w:rsid w:val="00727356"/>
    <w:rsid w:val="00732B3D"/>
    <w:rsid w:val="007370AF"/>
    <w:rsid w:val="007401C9"/>
    <w:rsid w:val="00757454"/>
    <w:rsid w:val="007623DE"/>
    <w:rsid w:val="00765C79"/>
    <w:rsid w:val="00766829"/>
    <w:rsid w:val="00767DCD"/>
    <w:rsid w:val="00776192"/>
    <w:rsid w:val="00776B8D"/>
    <w:rsid w:val="00777F42"/>
    <w:rsid w:val="00780E0C"/>
    <w:rsid w:val="00784A06"/>
    <w:rsid w:val="00784CB1"/>
    <w:rsid w:val="00786E3A"/>
    <w:rsid w:val="00787751"/>
    <w:rsid w:val="00791BD3"/>
    <w:rsid w:val="0079529E"/>
    <w:rsid w:val="00795A06"/>
    <w:rsid w:val="00796394"/>
    <w:rsid w:val="007A35DA"/>
    <w:rsid w:val="007A38BF"/>
    <w:rsid w:val="007B05E9"/>
    <w:rsid w:val="007B4293"/>
    <w:rsid w:val="007B7552"/>
    <w:rsid w:val="007C4A4B"/>
    <w:rsid w:val="007C5DB7"/>
    <w:rsid w:val="007D3AC0"/>
    <w:rsid w:val="007D7F79"/>
    <w:rsid w:val="007E5AD6"/>
    <w:rsid w:val="007F3887"/>
    <w:rsid w:val="007F3FD5"/>
    <w:rsid w:val="007F7F51"/>
    <w:rsid w:val="008021A0"/>
    <w:rsid w:val="00811E5A"/>
    <w:rsid w:val="00814344"/>
    <w:rsid w:val="008200BB"/>
    <w:rsid w:val="008457ED"/>
    <w:rsid w:val="00847AE0"/>
    <w:rsid w:val="008631F1"/>
    <w:rsid w:val="008634E9"/>
    <w:rsid w:val="00864311"/>
    <w:rsid w:val="008713DD"/>
    <w:rsid w:val="0087158F"/>
    <w:rsid w:val="00880DD6"/>
    <w:rsid w:val="008863ED"/>
    <w:rsid w:val="008A5186"/>
    <w:rsid w:val="008C14B0"/>
    <w:rsid w:val="008C181C"/>
    <w:rsid w:val="008C3FA1"/>
    <w:rsid w:val="008C4FD4"/>
    <w:rsid w:val="008C64F0"/>
    <w:rsid w:val="008C756B"/>
    <w:rsid w:val="008C795E"/>
    <w:rsid w:val="008D15F7"/>
    <w:rsid w:val="008D1F27"/>
    <w:rsid w:val="008D2EB7"/>
    <w:rsid w:val="008E2877"/>
    <w:rsid w:val="008E3FDD"/>
    <w:rsid w:val="008E4C52"/>
    <w:rsid w:val="008F2308"/>
    <w:rsid w:val="008F4847"/>
    <w:rsid w:val="008F5425"/>
    <w:rsid w:val="009009C2"/>
    <w:rsid w:val="00915750"/>
    <w:rsid w:val="0092126A"/>
    <w:rsid w:val="00921A3C"/>
    <w:rsid w:val="00923996"/>
    <w:rsid w:val="00923A0A"/>
    <w:rsid w:val="00925541"/>
    <w:rsid w:val="00925900"/>
    <w:rsid w:val="0093122D"/>
    <w:rsid w:val="00933915"/>
    <w:rsid w:val="00942002"/>
    <w:rsid w:val="00950822"/>
    <w:rsid w:val="00951EA0"/>
    <w:rsid w:val="00953D26"/>
    <w:rsid w:val="00970916"/>
    <w:rsid w:val="009748F8"/>
    <w:rsid w:val="00975D1F"/>
    <w:rsid w:val="009802D1"/>
    <w:rsid w:val="0098251A"/>
    <w:rsid w:val="00983393"/>
    <w:rsid w:val="0098548F"/>
    <w:rsid w:val="00986CB6"/>
    <w:rsid w:val="00986DC0"/>
    <w:rsid w:val="00997731"/>
    <w:rsid w:val="009B18BD"/>
    <w:rsid w:val="009B18C2"/>
    <w:rsid w:val="009B45AF"/>
    <w:rsid w:val="009C2D58"/>
    <w:rsid w:val="009C3547"/>
    <w:rsid w:val="009D2B7C"/>
    <w:rsid w:val="009D3E47"/>
    <w:rsid w:val="009E0109"/>
    <w:rsid w:val="009F4C54"/>
    <w:rsid w:val="009F740B"/>
    <w:rsid w:val="00A0183C"/>
    <w:rsid w:val="00A07E69"/>
    <w:rsid w:val="00A101FE"/>
    <w:rsid w:val="00A13598"/>
    <w:rsid w:val="00A23082"/>
    <w:rsid w:val="00A2458F"/>
    <w:rsid w:val="00A2560E"/>
    <w:rsid w:val="00A2626B"/>
    <w:rsid w:val="00A27B5D"/>
    <w:rsid w:val="00A345E4"/>
    <w:rsid w:val="00A34FA8"/>
    <w:rsid w:val="00A45F81"/>
    <w:rsid w:val="00A46187"/>
    <w:rsid w:val="00A51A34"/>
    <w:rsid w:val="00A5464D"/>
    <w:rsid w:val="00A645F5"/>
    <w:rsid w:val="00A70CF9"/>
    <w:rsid w:val="00A7145C"/>
    <w:rsid w:val="00A727F3"/>
    <w:rsid w:val="00A74284"/>
    <w:rsid w:val="00A743E3"/>
    <w:rsid w:val="00A75089"/>
    <w:rsid w:val="00A77B04"/>
    <w:rsid w:val="00A80D07"/>
    <w:rsid w:val="00A825C3"/>
    <w:rsid w:val="00A83F45"/>
    <w:rsid w:val="00A9179E"/>
    <w:rsid w:val="00A93D65"/>
    <w:rsid w:val="00A94403"/>
    <w:rsid w:val="00AA0261"/>
    <w:rsid w:val="00AA2BEC"/>
    <w:rsid w:val="00AA2E30"/>
    <w:rsid w:val="00AA3967"/>
    <w:rsid w:val="00AA7AD4"/>
    <w:rsid w:val="00AB21D0"/>
    <w:rsid w:val="00AC0EDB"/>
    <w:rsid w:val="00AC102A"/>
    <w:rsid w:val="00AC6E6C"/>
    <w:rsid w:val="00AD0D7F"/>
    <w:rsid w:val="00AD1539"/>
    <w:rsid w:val="00AD77A6"/>
    <w:rsid w:val="00AD7CDF"/>
    <w:rsid w:val="00AE63B0"/>
    <w:rsid w:val="00AF0550"/>
    <w:rsid w:val="00B00D93"/>
    <w:rsid w:val="00B117B7"/>
    <w:rsid w:val="00B12890"/>
    <w:rsid w:val="00B12AF8"/>
    <w:rsid w:val="00B1609D"/>
    <w:rsid w:val="00B174A8"/>
    <w:rsid w:val="00B235AA"/>
    <w:rsid w:val="00B26361"/>
    <w:rsid w:val="00B277B0"/>
    <w:rsid w:val="00B27AA4"/>
    <w:rsid w:val="00B33AD5"/>
    <w:rsid w:val="00B3534A"/>
    <w:rsid w:val="00B420B7"/>
    <w:rsid w:val="00B47D51"/>
    <w:rsid w:val="00B551B5"/>
    <w:rsid w:val="00B653EA"/>
    <w:rsid w:val="00B667B4"/>
    <w:rsid w:val="00B7085A"/>
    <w:rsid w:val="00B73F75"/>
    <w:rsid w:val="00B778CB"/>
    <w:rsid w:val="00B823E8"/>
    <w:rsid w:val="00B84EED"/>
    <w:rsid w:val="00B857FD"/>
    <w:rsid w:val="00B87F75"/>
    <w:rsid w:val="00B91422"/>
    <w:rsid w:val="00B9345A"/>
    <w:rsid w:val="00BB48D7"/>
    <w:rsid w:val="00BC3AE7"/>
    <w:rsid w:val="00BC60A6"/>
    <w:rsid w:val="00BD5729"/>
    <w:rsid w:val="00BE0E7B"/>
    <w:rsid w:val="00BE36A9"/>
    <w:rsid w:val="00BE3FCA"/>
    <w:rsid w:val="00BE4FA4"/>
    <w:rsid w:val="00BE5996"/>
    <w:rsid w:val="00BE79B8"/>
    <w:rsid w:val="00BF3E84"/>
    <w:rsid w:val="00BF763C"/>
    <w:rsid w:val="00C02962"/>
    <w:rsid w:val="00C030A0"/>
    <w:rsid w:val="00C03869"/>
    <w:rsid w:val="00C234D2"/>
    <w:rsid w:val="00C23CB2"/>
    <w:rsid w:val="00C263E3"/>
    <w:rsid w:val="00C3104C"/>
    <w:rsid w:val="00C31B74"/>
    <w:rsid w:val="00C333B9"/>
    <w:rsid w:val="00C334A5"/>
    <w:rsid w:val="00C376A9"/>
    <w:rsid w:val="00C3776C"/>
    <w:rsid w:val="00C37B57"/>
    <w:rsid w:val="00C4331E"/>
    <w:rsid w:val="00C44EF2"/>
    <w:rsid w:val="00C47A8C"/>
    <w:rsid w:val="00C47E20"/>
    <w:rsid w:val="00C504C1"/>
    <w:rsid w:val="00C5447B"/>
    <w:rsid w:val="00C550F7"/>
    <w:rsid w:val="00C5749A"/>
    <w:rsid w:val="00C57C1A"/>
    <w:rsid w:val="00C61B9C"/>
    <w:rsid w:val="00C6746E"/>
    <w:rsid w:val="00C74F5C"/>
    <w:rsid w:val="00C8766D"/>
    <w:rsid w:val="00C90C87"/>
    <w:rsid w:val="00C9359D"/>
    <w:rsid w:val="00CA01FF"/>
    <w:rsid w:val="00CA6127"/>
    <w:rsid w:val="00CB0234"/>
    <w:rsid w:val="00CB0C33"/>
    <w:rsid w:val="00CB6F8C"/>
    <w:rsid w:val="00CB7A3B"/>
    <w:rsid w:val="00CC202A"/>
    <w:rsid w:val="00CC4F29"/>
    <w:rsid w:val="00CD1C1D"/>
    <w:rsid w:val="00CD2DC0"/>
    <w:rsid w:val="00CD5D0D"/>
    <w:rsid w:val="00CD644A"/>
    <w:rsid w:val="00CE0310"/>
    <w:rsid w:val="00CE6576"/>
    <w:rsid w:val="00CE6D0B"/>
    <w:rsid w:val="00CF2241"/>
    <w:rsid w:val="00CF6BCF"/>
    <w:rsid w:val="00CF7C5E"/>
    <w:rsid w:val="00D02056"/>
    <w:rsid w:val="00D10F5B"/>
    <w:rsid w:val="00D12C00"/>
    <w:rsid w:val="00D15E5A"/>
    <w:rsid w:val="00D16789"/>
    <w:rsid w:val="00D17C86"/>
    <w:rsid w:val="00D21A1F"/>
    <w:rsid w:val="00D2494B"/>
    <w:rsid w:val="00D2783B"/>
    <w:rsid w:val="00D3256A"/>
    <w:rsid w:val="00D33335"/>
    <w:rsid w:val="00D52AAB"/>
    <w:rsid w:val="00D52B82"/>
    <w:rsid w:val="00D55E27"/>
    <w:rsid w:val="00D66924"/>
    <w:rsid w:val="00D66F0E"/>
    <w:rsid w:val="00D67C51"/>
    <w:rsid w:val="00D722D1"/>
    <w:rsid w:val="00D747DE"/>
    <w:rsid w:val="00D74952"/>
    <w:rsid w:val="00D7609F"/>
    <w:rsid w:val="00D91215"/>
    <w:rsid w:val="00D9429D"/>
    <w:rsid w:val="00DA262E"/>
    <w:rsid w:val="00DA7E1E"/>
    <w:rsid w:val="00DB06F7"/>
    <w:rsid w:val="00DB1706"/>
    <w:rsid w:val="00DB3465"/>
    <w:rsid w:val="00DB36F1"/>
    <w:rsid w:val="00DB639E"/>
    <w:rsid w:val="00DC411B"/>
    <w:rsid w:val="00DC48D5"/>
    <w:rsid w:val="00DD40BA"/>
    <w:rsid w:val="00DE06A4"/>
    <w:rsid w:val="00DE22BD"/>
    <w:rsid w:val="00DE30C1"/>
    <w:rsid w:val="00DE59A2"/>
    <w:rsid w:val="00DE71CE"/>
    <w:rsid w:val="00DF01D6"/>
    <w:rsid w:val="00DF36CB"/>
    <w:rsid w:val="00DF513C"/>
    <w:rsid w:val="00DF677A"/>
    <w:rsid w:val="00E019C3"/>
    <w:rsid w:val="00E125EA"/>
    <w:rsid w:val="00E21C3B"/>
    <w:rsid w:val="00E22A36"/>
    <w:rsid w:val="00E249C9"/>
    <w:rsid w:val="00E31A80"/>
    <w:rsid w:val="00E37FE4"/>
    <w:rsid w:val="00E47F09"/>
    <w:rsid w:val="00E50273"/>
    <w:rsid w:val="00E523EC"/>
    <w:rsid w:val="00E533C7"/>
    <w:rsid w:val="00E53BC0"/>
    <w:rsid w:val="00E56800"/>
    <w:rsid w:val="00E62DF7"/>
    <w:rsid w:val="00E66CEC"/>
    <w:rsid w:val="00E705DD"/>
    <w:rsid w:val="00E76681"/>
    <w:rsid w:val="00E7735E"/>
    <w:rsid w:val="00E80045"/>
    <w:rsid w:val="00EA00CE"/>
    <w:rsid w:val="00EA786B"/>
    <w:rsid w:val="00EB039E"/>
    <w:rsid w:val="00EB69C3"/>
    <w:rsid w:val="00EC3977"/>
    <w:rsid w:val="00EC6149"/>
    <w:rsid w:val="00ED18F9"/>
    <w:rsid w:val="00EE28AC"/>
    <w:rsid w:val="00EF671E"/>
    <w:rsid w:val="00F0397E"/>
    <w:rsid w:val="00F102F2"/>
    <w:rsid w:val="00F1035A"/>
    <w:rsid w:val="00F10591"/>
    <w:rsid w:val="00F13C26"/>
    <w:rsid w:val="00F1499A"/>
    <w:rsid w:val="00F17C6B"/>
    <w:rsid w:val="00F218A8"/>
    <w:rsid w:val="00F23912"/>
    <w:rsid w:val="00F24067"/>
    <w:rsid w:val="00F24EAB"/>
    <w:rsid w:val="00F315A6"/>
    <w:rsid w:val="00F3185D"/>
    <w:rsid w:val="00F41C3C"/>
    <w:rsid w:val="00F4353D"/>
    <w:rsid w:val="00F46FB5"/>
    <w:rsid w:val="00F5032E"/>
    <w:rsid w:val="00F53F65"/>
    <w:rsid w:val="00F612EA"/>
    <w:rsid w:val="00F7358C"/>
    <w:rsid w:val="00F74D9F"/>
    <w:rsid w:val="00F77BB2"/>
    <w:rsid w:val="00F81F96"/>
    <w:rsid w:val="00F82DF0"/>
    <w:rsid w:val="00F87AA0"/>
    <w:rsid w:val="00F909BF"/>
    <w:rsid w:val="00F926E1"/>
    <w:rsid w:val="00F9371D"/>
    <w:rsid w:val="00F9420E"/>
    <w:rsid w:val="00FA0D5F"/>
    <w:rsid w:val="00FA140E"/>
    <w:rsid w:val="00FA1686"/>
    <w:rsid w:val="00FA1DA4"/>
    <w:rsid w:val="00FA7E47"/>
    <w:rsid w:val="00FB12B6"/>
    <w:rsid w:val="00FB423F"/>
    <w:rsid w:val="00FB4A39"/>
    <w:rsid w:val="00FC2925"/>
    <w:rsid w:val="00FC31B7"/>
    <w:rsid w:val="00FC4F84"/>
    <w:rsid w:val="00FD1A5F"/>
    <w:rsid w:val="00FD1EF5"/>
    <w:rsid w:val="00FD6A18"/>
    <w:rsid w:val="00FF2AD9"/>
    <w:rsid w:val="00FF30CD"/>
    <w:rsid w:val="00FF69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33FD1A"/>
  <w15:chartTrackingRefBased/>
  <w15:docId w15:val="{F71BC53A-D16E-4389-BB72-C273F1FCDF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iCs/>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645F5"/>
    <w:pPr>
      <w:widowControl w:val="0"/>
      <w:snapToGrid w:val="0"/>
      <w:spacing w:line="360" w:lineRule="auto"/>
      <w:jc w:val="both"/>
    </w:pPr>
    <w:rPr>
      <w:rFonts w:eastAsia="宋体"/>
    </w:rPr>
  </w:style>
  <w:style w:type="paragraph" w:styleId="1">
    <w:name w:val="heading 1"/>
    <w:basedOn w:val="a0"/>
    <w:next w:val="a"/>
    <w:link w:val="10"/>
    <w:uiPriority w:val="9"/>
    <w:qFormat/>
    <w:rsid w:val="00520C6B"/>
    <w:pPr>
      <w:spacing w:beforeLines="50" w:before="156"/>
      <w:ind w:firstLineChars="0" w:firstLine="0"/>
      <w:jc w:val="center"/>
      <w:outlineLvl w:val="0"/>
    </w:pPr>
    <w:rPr>
      <w:rFonts w:eastAsia="黑体"/>
      <w:bCs/>
      <w:sz w:val="36"/>
      <w:szCs w:val="32"/>
    </w:rPr>
  </w:style>
  <w:style w:type="paragraph" w:styleId="2">
    <w:name w:val="heading 2"/>
    <w:basedOn w:val="a"/>
    <w:next w:val="a"/>
    <w:link w:val="20"/>
    <w:uiPriority w:val="9"/>
    <w:unhideWhenUsed/>
    <w:qFormat/>
    <w:rsid w:val="000B4BF9"/>
    <w:pPr>
      <w:spacing w:beforeLines="50" w:before="156" w:afterLines="50" w:after="156"/>
      <w:jc w:val="left"/>
      <w:outlineLvl w:val="1"/>
    </w:pPr>
    <w:rPr>
      <w:rFonts w:eastAsia="黑体"/>
      <w:b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520C6B"/>
    <w:rPr>
      <w:rFonts w:eastAsia="黑体"/>
      <w:bCs/>
      <w:sz w:val="36"/>
      <w:szCs w:val="32"/>
    </w:rPr>
  </w:style>
  <w:style w:type="paragraph" w:styleId="a0">
    <w:name w:val="List Paragraph"/>
    <w:basedOn w:val="a"/>
    <w:uiPriority w:val="34"/>
    <w:qFormat/>
    <w:rsid w:val="00AB21D0"/>
    <w:pPr>
      <w:ind w:firstLineChars="200" w:firstLine="420"/>
    </w:pPr>
  </w:style>
  <w:style w:type="character" w:customStyle="1" w:styleId="mi">
    <w:name w:val="mi"/>
    <w:basedOn w:val="a1"/>
    <w:rsid w:val="00536E72"/>
  </w:style>
  <w:style w:type="character" w:customStyle="1" w:styleId="mo">
    <w:name w:val="mo"/>
    <w:basedOn w:val="a1"/>
    <w:rsid w:val="00536E72"/>
  </w:style>
  <w:style w:type="character" w:customStyle="1" w:styleId="mjxassistivemathml">
    <w:name w:val="mjx_assistive_mathml"/>
    <w:basedOn w:val="a1"/>
    <w:rsid w:val="00536E72"/>
  </w:style>
  <w:style w:type="character" w:customStyle="1" w:styleId="20">
    <w:name w:val="标题 2 字符"/>
    <w:basedOn w:val="a1"/>
    <w:link w:val="2"/>
    <w:uiPriority w:val="9"/>
    <w:rsid w:val="000B4BF9"/>
    <w:rPr>
      <w:rFonts w:eastAsia="黑体"/>
      <w:bCs/>
      <w:sz w:val="28"/>
    </w:rPr>
  </w:style>
  <w:style w:type="character" w:styleId="a4">
    <w:name w:val="Strong"/>
    <w:basedOn w:val="a1"/>
    <w:uiPriority w:val="22"/>
    <w:qFormat/>
    <w:rsid w:val="00F77BB2"/>
    <w:rPr>
      <w:b/>
      <w:bCs/>
    </w:rPr>
  </w:style>
  <w:style w:type="paragraph" w:styleId="a5">
    <w:name w:val="header"/>
    <w:basedOn w:val="a"/>
    <w:link w:val="a6"/>
    <w:uiPriority w:val="99"/>
    <w:unhideWhenUsed/>
    <w:rsid w:val="00D747DE"/>
    <w:pPr>
      <w:pBdr>
        <w:bottom w:val="single" w:sz="6" w:space="1" w:color="auto"/>
      </w:pBdr>
      <w:tabs>
        <w:tab w:val="center" w:pos="4153"/>
        <w:tab w:val="right" w:pos="8306"/>
      </w:tabs>
      <w:spacing w:line="240" w:lineRule="auto"/>
      <w:jc w:val="center"/>
    </w:pPr>
    <w:rPr>
      <w:sz w:val="18"/>
      <w:szCs w:val="18"/>
    </w:rPr>
  </w:style>
  <w:style w:type="character" w:customStyle="1" w:styleId="a6">
    <w:name w:val="页眉 字符"/>
    <w:basedOn w:val="a1"/>
    <w:link w:val="a5"/>
    <w:uiPriority w:val="99"/>
    <w:rsid w:val="00D747DE"/>
    <w:rPr>
      <w:rFonts w:eastAsia="宋体"/>
      <w:sz w:val="18"/>
      <w:szCs w:val="18"/>
    </w:rPr>
  </w:style>
  <w:style w:type="paragraph" w:styleId="a7">
    <w:name w:val="footer"/>
    <w:basedOn w:val="a"/>
    <w:link w:val="a8"/>
    <w:uiPriority w:val="99"/>
    <w:unhideWhenUsed/>
    <w:rsid w:val="00D747DE"/>
    <w:pPr>
      <w:tabs>
        <w:tab w:val="center" w:pos="4153"/>
        <w:tab w:val="right" w:pos="8306"/>
      </w:tabs>
      <w:spacing w:line="240" w:lineRule="auto"/>
      <w:jc w:val="left"/>
    </w:pPr>
    <w:rPr>
      <w:sz w:val="18"/>
      <w:szCs w:val="18"/>
    </w:rPr>
  </w:style>
  <w:style w:type="character" w:customStyle="1" w:styleId="a8">
    <w:name w:val="页脚 字符"/>
    <w:basedOn w:val="a1"/>
    <w:link w:val="a7"/>
    <w:uiPriority w:val="99"/>
    <w:rsid w:val="00D747DE"/>
    <w:rPr>
      <w:rFonts w:eastAsia="宋体"/>
      <w:sz w:val="18"/>
      <w:szCs w:val="18"/>
    </w:rPr>
  </w:style>
  <w:style w:type="character" w:customStyle="1" w:styleId="mn">
    <w:name w:val="mn"/>
    <w:basedOn w:val="a1"/>
    <w:rsid w:val="008D1F27"/>
  </w:style>
  <w:style w:type="table" w:styleId="a9">
    <w:name w:val="Table Grid"/>
    <w:basedOn w:val="a2"/>
    <w:uiPriority w:val="39"/>
    <w:rsid w:val="00AD77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5988185">
      <w:bodyDiv w:val="1"/>
      <w:marLeft w:val="0"/>
      <w:marRight w:val="0"/>
      <w:marTop w:val="0"/>
      <w:marBottom w:val="0"/>
      <w:divBdr>
        <w:top w:val="none" w:sz="0" w:space="0" w:color="auto"/>
        <w:left w:val="none" w:sz="0" w:space="0" w:color="auto"/>
        <w:bottom w:val="none" w:sz="0" w:space="0" w:color="auto"/>
        <w:right w:val="none" w:sz="0" w:space="0" w:color="auto"/>
      </w:divBdr>
    </w:div>
    <w:div w:id="505904427">
      <w:bodyDiv w:val="1"/>
      <w:marLeft w:val="0"/>
      <w:marRight w:val="0"/>
      <w:marTop w:val="0"/>
      <w:marBottom w:val="0"/>
      <w:divBdr>
        <w:top w:val="none" w:sz="0" w:space="0" w:color="auto"/>
        <w:left w:val="none" w:sz="0" w:space="0" w:color="auto"/>
        <w:bottom w:val="none" w:sz="0" w:space="0" w:color="auto"/>
        <w:right w:val="none" w:sz="0" w:space="0" w:color="auto"/>
      </w:divBdr>
    </w:div>
    <w:div w:id="693920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oleObject" Target="embeddings/oleObject27.bin"/><Relationship Id="rId68" Type="http://schemas.openxmlformats.org/officeDocument/2006/relationships/oleObject" Target="embeddings/oleObject29.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59</TotalTime>
  <Pages>10</Pages>
  <Words>1272</Words>
  <Characters>7252</Characters>
  <Application>Microsoft Office Word</Application>
  <DocSecurity>0</DocSecurity>
  <Lines>60</Lines>
  <Paragraphs>17</Paragraphs>
  <ScaleCrop>false</ScaleCrop>
  <Company/>
  <LinksUpToDate>false</LinksUpToDate>
  <CharactersWithSpaces>8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li</cp:lastModifiedBy>
  <cp:revision>579</cp:revision>
  <dcterms:created xsi:type="dcterms:W3CDTF">2022-06-08T03:04:00Z</dcterms:created>
  <dcterms:modified xsi:type="dcterms:W3CDTF">2022-07-03T08:35:00Z</dcterms:modified>
</cp:coreProperties>
</file>